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0" r:id="rId1"/>
  </p:sldMasterIdLst>
  <p:notesMasterIdLst>
    <p:notesMasterId r:id="rId18"/>
  </p:notesMasterIdLst>
  <p:sldIdLst>
    <p:sldId id="301" r:id="rId2"/>
    <p:sldId id="462" r:id="rId3"/>
    <p:sldId id="464" r:id="rId4"/>
    <p:sldId id="467" r:id="rId5"/>
    <p:sldId id="465" r:id="rId6"/>
    <p:sldId id="456" r:id="rId7"/>
    <p:sldId id="457" r:id="rId8"/>
    <p:sldId id="458" r:id="rId9"/>
    <p:sldId id="459" r:id="rId10"/>
    <p:sldId id="460" r:id="rId11"/>
    <p:sldId id="461" r:id="rId12"/>
    <p:sldId id="379" r:id="rId13"/>
    <p:sldId id="386" r:id="rId14"/>
    <p:sldId id="381" r:id="rId15"/>
    <p:sldId id="382" r:id="rId16"/>
    <p:sldId id="451" r:id="rId17"/>
  </p:sldIdLst>
  <p:sldSz cx="24384000" cy="13716000"/>
  <p:notesSz cx="6858000" cy="9144000"/>
  <p:custDataLst>
    <p:tags r:id="rId19"/>
  </p:custDataLst>
  <p:defaultTextStyle>
    <a:defPPr>
      <a:defRPr lang="en-US"/>
    </a:defPPr>
    <a:lvl1pPr marL="0" algn="l" defTabSz="2177170" rtl="0" eaLnBrk="1" latinLnBrk="0" hangingPunct="1">
      <a:defRPr sz="4301" kern="1200">
        <a:solidFill>
          <a:schemeClr val="tx1"/>
        </a:solidFill>
        <a:latin typeface="+mn-lt"/>
        <a:ea typeface="+mn-ea"/>
        <a:cs typeface="+mn-cs"/>
      </a:defRPr>
    </a:lvl1pPr>
    <a:lvl2pPr marL="1088586" algn="l" defTabSz="2177170" rtl="0" eaLnBrk="1" latinLnBrk="0" hangingPunct="1">
      <a:defRPr sz="4301" kern="1200">
        <a:solidFill>
          <a:schemeClr val="tx1"/>
        </a:solidFill>
        <a:latin typeface="+mn-lt"/>
        <a:ea typeface="+mn-ea"/>
        <a:cs typeface="+mn-cs"/>
      </a:defRPr>
    </a:lvl2pPr>
    <a:lvl3pPr marL="2177170" algn="l" defTabSz="2177170" rtl="0" eaLnBrk="1" latinLnBrk="0" hangingPunct="1">
      <a:defRPr sz="4301" kern="1200">
        <a:solidFill>
          <a:schemeClr val="tx1"/>
        </a:solidFill>
        <a:latin typeface="+mn-lt"/>
        <a:ea typeface="+mn-ea"/>
        <a:cs typeface="+mn-cs"/>
      </a:defRPr>
    </a:lvl3pPr>
    <a:lvl4pPr marL="3265756" algn="l" defTabSz="2177170" rtl="0" eaLnBrk="1" latinLnBrk="0" hangingPunct="1">
      <a:defRPr sz="4301" kern="1200">
        <a:solidFill>
          <a:schemeClr val="tx1"/>
        </a:solidFill>
        <a:latin typeface="+mn-lt"/>
        <a:ea typeface="+mn-ea"/>
        <a:cs typeface="+mn-cs"/>
      </a:defRPr>
    </a:lvl4pPr>
    <a:lvl5pPr marL="4354339" algn="l" defTabSz="2177170" rtl="0" eaLnBrk="1" latinLnBrk="0" hangingPunct="1">
      <a:defRPr sz="4301" kern="1200">
        <a:solidFill>
          <a:schemeClr val="tx1"/>
        </a:solidFill>
        <a:latin typeface="+mn-lt"/>
        <a:ea typeface="+mn-ea"/>
        <a:cs typeface="+mn-cs"/>
      </a:defRPr>
    </a:lvl5pPr>
    <a:lvl6pPr marL="5442923" algn="l" defTabSz="2177170" rtl="0" eaLnBrk="1" latinLnBrk="0" hangingPunct="1">
      <a:defRPr sz="4301" kern="1200">
        <a:solidFill>
          <a:schemeClr val="tx1"/>
        </a:solidFill>
        <a:latin typeface="+mn-lt"/>
        <a:ea typeface="+mn-ea"/>
        <a:cs typeface="+mn-cs"/>
      </a:defRPr>
    </a:lvl6pPr>
    <a:lvl7pPr marL="6531509" algn="l" defTabSz="2177170" rtl="0" eaLnBrk="1" latinLnBrk="0" hangingPunct="1">
      <a:defRPr sz="4301" kern="1200">
        <a:solidFill>
          <a:schemeClr val="tx1"/>
        </a:solidFill>
        <a:latin typeface="+mn-lt"/>
        <a:ea typeface="+mn-ea"/>
        <a:cs typeface="+mn-cs"/>
      </a:defRPr>
    </a:lvl7pPr>
    <a:lvl8pPr marL="7620089" algn="l" defTabSz="2177170" rtl="0" eaLnBrk="1" latinLnBrk="0" hangingPunct="1">
      <a:defRPr sz="4301" kern="1200">
        <a:solidFill>
          <a:schemeClr val="tx1"/>
        </a:solidFill>
        <a:latin typeface="+mn-lt"/>
        <a:ea typeface="+mn-ea"/>
        <a:cs typeface="+mn-cs"/>
      </a:defRPr>
    </a:lvl8pPr>
    <a:lvl9pPr marL="8708676" algn="l" defTabSz="2177170" rtl="0" eaLnBrk="1" latinLnBrk="0" hangingPunct="1">
      <a:defRPr sz="4301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5F82"/>
    <a:srgbClr val="0000FF"/>
    <a:srgbClr val="242452"/>
    <a:srgbClr val="3333FF"/>
    <a:srgbClr val="FFA700"/>
    <a:srgbClr val="C0504D"/>
    <a:srgbClr val="270F6B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0584" autoAdjust="0"/>
  </p:normalViewPr>
  <p:slideViewPr>
    <p:cSldViewPr>
      <p:cViewPr varScale="1">
        <p:scale>
          <a:sx n="39" d="100"/>
          <a:sy n="39" d="100"/>
        </p:scale>
        <p:origin x="180" y="4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170" rtl="0" eaLnBrk="1" latinLnBrk="0" hangingPunct="1">
      <a:defRPr sz="2901" kern="1200">
        <a:solidFill>
          <a:schemeClr val="tx1"/>
        </a:solidFill>
        <a:latin typeface="+mn-lt"/>
        <a:ea typeface="+mn-ea"/>
        <a:cs typeface="+mn-cs"/>
      </a:defRPr>
    </a:lvl1pPr>
    <a:lvl2pPr marL="1088586" algn="l" defTabSz="2177170" rtl="0" eaLnBrk="1" latinLnBrk="0" hangingPunct="1">
      <a:defRPr sz="2901" kern="1200">
        <a:solidFill>
          <a:schemeClr val="tx1"/>
        </a:solidFill>
        <a:latin typeface="+mn-lt"/>
        <a:ea typeface="+mn-ea"/>
        <a:cs typeface="+mn-cs"/>
      </a:defRPr>
    </a:lvl2pPr>
    <a:lvl3pPr marL="2177170" algn="l" defTabSz="2177170" rtl="0" eaLnBrk="1" latinLnBrk="0" hangingPunct="1">
      <a:defRPr sz="2901" kern="1200">
        <a:solidFill>
          <a:schemeClr val="tx1"/>
        </a:solidFill>
        <a:latin typeface="+mn-lt"/>
        <a:ea typeface="+mn-ea"/>
        <a:cs typeface="+mn-cs"/>
      </a:defRPr>
    </a:lvl3pPr>
    <a:lvl4pPr marL="3265756" algn="l" defTabSz="2177170" rtl="0" eaLnBrk="1" latinLnBrk="0" hangingPunct="1">
      <a:defRPr sz="2901" kern="1200">
        <a:solidFill>
          <a:schemeClr val="tx1"/>
        </a:solidFill>
        <a:latin typeface="+mn-lt"/>
        <a:ea typeface="+mn-ea"/>
        <a:cs typeface="+mn-cs"/>
      </a:defRPr>
    </a:lvl4pPr>
    <a:lvl5pPr marL="4354339" algn="l" defTabSz="2177170" rtl="0" eaLnBrk="1" latinLnBrk="0" hangingPunct="1">
      <a:defRPr sz="2901" kern="1200">
        <a:solidFill>
          <a:schemeClr val="tx1"/>
        </a:solidFill>
        <a:latin typeface="+mn-lt"/>
        <a:ea typeface="+mn-ea"/>
        <a:cs typeface="+mn-cs"/>
      </a:defRPr>
    </a:lvl5pPr>
    <a:lvl6pPr marL="5442923" algn="l" defTabSz="2177170" rtl="0" eaLnBrk="1" latinLnBrk="0" hangingPunct="1">
      <a:defRPr sz="2901" kern="1200">
        <a:solidFill>
          <a:schemeClr val="tx1"/>
        </a:solidFill>
        <a:latin typeface="+mn-lt"/>
        <a:ea typeface="+mn-ea"/>
        <a:cs typeface="+mn-cs"/>
      </a:defRPr>
    </a:lvl6pPr>
    <a:lvl7pPr marL="6531509" algn="l" defTabSz="2177170" rtl="0" eaLnBrk="1" latinLnBrk="0" hangingPunct="1">
      <a:defRPr sz="2901" kern="1200">
        <a:solidFill>
          <a:schemeClr val="tx1"/>
        </a:solidFill>
        <a:latin typeface="+mn-lt"/>
        <a:ea typeface="+mn-ea"/>
        <a:cs typeface="+mn-cs"/>
      </a:defRPr>
    </a:lvl7pPr>
    <a:lvl8pPr marL="7620089" algn="l" defTabSz="2177170" rtl="0" eaLnBrk="1" latinLnBrk="0" hangingPunct="1">
      <a:defRPr sz="2901" kern="1200">
        <a:solidFill>
          <a:schemeClr val="tx1"/>
        </a:solidFill>
        <a:latin typeface="+mn-lt"/>
        <a:ea typeface="+mn-ea"/>
        <a:cs typeface="+mn-cs"/>
      </a:defRPr>
    </a:lvl8pPr>
    <a:lvl9pPr marL="8708676" algn="l" defTabSz="2177170" rtl="0" eaLnBrk="1" latinLnBrk="0" hangingPunct="1">
      <a:defRPr sz="2901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32860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19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16948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655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5"/>
            <a:ext cx="20726400" cy="2940051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1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6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2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7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3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9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4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737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093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1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6922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7"/>
            <a:ext cx="5689600" cy="730251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7"/>
            <a:ext cx="7721600" cy="730251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5" y="12712707"/>
            <a:ext cx="5689600" cy="730251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60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7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3"/>
            <a:ext cx="21945600" cy="90519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9832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8" y="8813803"/>
            <a:ext cx="20726400" cy="2724149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8" y="5813427"/>
            <a:ext cx="20726400" cy="300037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58" indent="0">
              <a:buNone/>
              <a:defRPr sz="4301">
                <a:solidFill>
                  <a:schemeClr val="tx1">
                    <a:tint val="75000"/>
                  </a:schemeClr>
                </a:solidFill>
              </a:defRPr>
            </a:lvl2pPr>
            <a:lvl3pPr marL="2177115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670" indent="0">
              <a:buNone/>
              <a:defRPr sz="3301">
                <a:solidFill>
                  <a:schemeClr val="tx1">
                    <a:tint val="75000"/>
                  </a:schemeClr>
                </a:solidFill>
              </a:defRPr>
            </a:lvl4pPr>
            <a:lvl5pPr marL="4354228" indent="0">
              <a:buNone/>
              <a:defRPr sz="3301">
                <a:solidFill>
                  <a:schemeClr val="tx1">
                    <a:tint val="75000"/>
                  </a:schemeClr>
                </a:solidFill>
              </a:defRPr>
            </a:lvl5pPr>
            <a:lvl6pPr marL="5442788" indent="0">
              <a:buNone/>
              <a:defRPr sz="3301">
                <a:solidFill>
                  <a:schemeClr val="tx1">
                    <a:tint val="75000"/>
                  </a:schemeClr>
                </a:solidFill>
              </a:defRPr>
            </a:lvl6pPr>
            <a:lvl7pPr marL="6531346" indent="0">
              <a:buNone/>
              <a:defRPr sz="3301">
                <a:solidFill>
                  <a:schemeClr val="tx1">
                    <a:tint val="75000"/>
                  </a:schemeClr>
                </a:solidFill>
              </a:defRPr>
            </a:lvl7pPr>
            <a:lvl8pPr marL="7619901" indent="0">
              <a:buNone/>
              <a:defRPr sz="3301">
                <a:solidFill>
                  <a:schemeClr val="tx1">
                    <a:tint val="75000"/>
                  </a:schemeClr>
                </a:solidFill>
              </a:defRPr>
            </a:lvl8pPr>
            <a:lvl9pPr marL="8708458" indent="0">
              <a:buNone/>
              <a:defRPr sz="330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851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7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3"/>
            <a:ext cx="10769600" cy="9051925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1"/>
            </a:lvl4pPr>
            <a:lvl5pPr>
              <a:defRPr sz="4301"/>
            </a:lvl5pPr>
            <a:lvl6pPr>
              <a:defRPr sz="4301"/>
            </a:lvl6pPr>
            <a:lvl7pPr>
              <a:defRPr sz="4301"/>
            </a:lvl7pPr>
            <a:lvl8pPr>
              <a:defRPr sz="4301"/>
            </a:lvl8pPr>
            <a:lvl9pPr>
              <a:defRPr sz="43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3"/>
            <a:ext cx="10769600" cy="9051925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1"/>
            </a:lvl4pPr>
            <a:lvl5pPr>
              <a:defRPr sz="4301"/>
            </a:lvl5pPr>
            <a:lvl6pPr>
              <a:defRPr sz="4301"/>
            </a:lvl6pPr>
            <a:lvl7pPr>
              <a:defRPr sz="4301"/>
            </a:lvl7pPr>
            <a:lvl8pPr>
              <a:defRPr sz="4301"/>
            </a:lvl8pPr>
            <a:lvl9pPr>
              <a:defRPr sz="43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6449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7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7"/>
            <a:ext cx="10773835" cy="12795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58" indent="0">
              <a:buNone/>
              <a:defRPr sz="4800" b="1"/>
            </a:lvl2pPr>
            <a:lvl3pPr marL="2177115" indent="0">
              <a:buNone/>
              <a:defRPr sz="4301" b="1"/>
            </a:lvl3pPr>
            <a:lvl4pPr marL="3265670" indent="0">
              <a:buNone/>
              <a:defRPr sz="3800" b="1"/>
            </a:lvl4pPr>
            <a:lvl5pPr marL="4354228" indent="0">
              <a:buNone/>
              <a:defRPr sz="3800" b="1"/>
            </a:lvl5pPr>
            <a:lvl6pPr marL="5442788" indent="0">
              <a:buNone/>
              <a:defRPr sz="3800" b="1"/>
            </a:lvl6pPr>
            <a:lvl7pPr marL="6531346" indent="0">
              <a:buNone/>
              <a:defRPr sz="3800" b="1"/>
            </a:lvl7pPr>
            <a:lvl8pPr marL="7619901" indent="0">
              <a:buNone/>
              <a:defRPr sz="3800" b="1"/>
            </a:lvl8pPr>
            <a:lvl9pPr marL="8708458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49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1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40" y="3070227"/>
            <a:ext cx="10778067" cy="127952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58" indent="0">
              <a:buNone/>
              <a:defRPr sz="4800" b="1"/>
            </a:lvl2pPr>
            <a:lvl3pPr marL="2177115" indent="0">
              <a:buNone/>
              <a:defRPr sz="4301" b="1"/>
            </a:lvl3pPr>
            <a:lvl4pPr marL="3265670" indent="0">
              <a:buNone/>
              <a:defRPr sz="3800" b="1"/>
            </a:lvl4pPr>
            <a:lvl5pPr marL="4354228" indent="0">
              <a:buNone/>
              <a:defRPr sz="3800" b="1"/>
            </a:lvl5pPr>
            <a:lvl6pPr marL="5442788" indent="0">
              <a:buNone/>
              <a:defRPr sz="3800" b="1"/>
            </a:lvl6pPr>
            <a:lvl7pPr marL="6531346" indent="0">
              <a:buNone/>
              <a:defRPr sz="3800" b="1"/>
            </a:lvl7pPr>
            <a:lvl8pPr marL="7619901" indent="0">
              <a:buNone/>
              <a:defRPr sz="3800" b="1"/>
            </a:lvl8pPr>
            <a:lvl9pPr marL="8708458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40" y="4349749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1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9567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7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9794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886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7" y="2870207"/>
            <a:ext cx="8022168" cy="93821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1"/>
            </a:lvl1pPr>
            <a:lvl2pPr marL="1088558" indent="0">
              <a:buNone/>
              <a:defRPr sz="2901"/>
            </a:lvl2pPr>
            <a:lvl3pPr marL="2177115" indent="0">
              <a:buNone/>
              <a:defRPr sz="2400"/>
            </a:lvl3pPr>
            <a:lvl4pPr marL="3265670" indent="0">
              <a:buNone/>
              <a:defRPr sz="2101"/>
            </a:lvl4pPr>
            <a:lvl5pPr marL="4354228" indent="0">
              <a:buNone/>
              <a:defRPr sz="2101"/>
            </a:lvl5pPr>
            <a:lvl6pPr marL="5442788" indent="0">
              <a:buNone/>
              <a:defRPr sz="2101"/>
            </a:lvl6pPr>
            <a:lvl7pPr marL="6531346" indent="0">
              <a:buNone/>
              <a:defRPr sz="2101"/>
            </a:lvl7pPr>
            <a:lvl8pPr marL="7619901" indent="0">
              <a:buNone/>
              <a:defRPr sz="2101"/>
            </a:lvl8pPr>
            <a:lvl9pPr marL="8708458" indent="0">
              <a:buNone/>
              <a:defRPr sz="210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04878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49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558" indent="0">
              <a:buNone/>
              <a:defRPr sz="6699"/>
            </a:lvl2pPr>
            <a:lvl3pPr marL="2177115" indent="0">
              <a:buNone/>
              <a:defRPr sz="5699"/>
            </a:lvl3pPr>
            <a:lvl4pPr marL="3265670" indent="0">
              <a:buNone/>
              <a:defRPr sz="4800"/>
            </a:lvl4pPr>
            <a:lvl5pPr marL="4354228" indent="0">
              <a:buNone/>
              <a:defRPr sz="4800"/>
            </a:lvl5pPr>
            <a:lvl6pPr marL="5442788" indent="0">
              <a:buNone/>
              <a:defRPr sz="4800"/>
            </a:lvl6pPr>
            <a:lvl7pPr marL="6531346" indent="0">
              <a:buNone/>
              <a:defRPr sz="4800"/>
            </a:lvl7pPr>
            <a:lvl8pPr marL="7619901" indent="0">
              <a:buNone/>
              <a:defRPr sz="4800"/>
            </a:lvl8pPr>
            <a:lvl9pPr marL="8708458" indent="0">
              <a:buNone/>
              <a:defRPr sz="48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9"/>
            <a:ext cx="14630400" cy="16097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1"/>
            </a:lvl1pPr>
            <a:lvl2pPr marL="1088558" indent="0">
              <a:buNone/>
              <a:defRPr sz="2901"/>
            </a:lvl2pPr>
            <a:lvl3pPr marL="2177115" indent="0">
              <a:buNone/>
              <a:defRPr sz="2400"/>
            </a:lvl3pPr>
            <a:lvl4pPr marL="3265670" indent="0">
              <a:buNone/>
              <a:defRPr sz="2101"/>
            </a:lvl4pPr>
            <a:lvl5pPr marL="4354228" indent="0">
              <a:buNone/>
              <a:defRPr sz="2101"/>
            </a:lvl5pPr>
            <a:lvl6pPr marL="5442788" indent="0">
              <a:buNone/>
              <a:defRPr sz="2101"/>
            </a:lvl6pPr>
            <a:lvl7pPr marL="6531346" indent="0">
              <a:buNone/>
              <a:defRPr sz="2101"/>
            </a:lvl7pPr>
            <a:lvl8pPr marL="7619901" indent="0">
              <a:buNone/>
              <a:defRPr sz="2101"/>
            </a:lvl8pPr>
            <a:lvl9pPr marL="8708458" indent="0">
              <a:buNone/>
              <a:defRPr sz="210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1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1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154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269746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802" r:id="rId2"/>
    <p:sldLayoutId id="2147483803" r:id="rId3"/>
    <p:sldLayoutId id="2147483804" r:id="rId4"/>
    <p:sldLayoutId id="2147483805" r:id="rId5"/>
    <p:sldLayoutId id="2147483806" r:id="rId6"/>
    <p:sldLayoutId id="2147483807" r:id="rId7"/>
    <p:sldLayoutId id="2147483808" r:id="rId8"/>
    <p:sldLayoutId id="2147483809" r:id="rId9"/>
    <p:sldLayoutId id="2147483810" r:id="rId10"/>
    <p:sldLayoutId id="2147483811" r:id="rId11"/>
    <p:sldLayoutId id="2147483812" r:id="rId12"/>
  </p:sldLayoutIdLst>
  <p:txStyles>
    <p:titleStyle>
      <a:lvl1pPr algn="ctr" defTabSz="2177115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18" indent="-816418" algn="l" defTabSz="2177115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8905" indent="-680347" algn="l" defTabSz="2177115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94" indent="-544279" algn="l" defTabSz="2177115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952" indent="-544279" algn="l" defTabSz="2177115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507" indent="-544279" algn="l" defTabSz="2177115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064" indent="-544279" algn="l" defTabSz="2177115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622" indent="-544279" algn="l" defTabSz="2177115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179" indent="-544279" algn="l" defTabSz="2177115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737" indent="-544279" algn="l" defTabSz="2177115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115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1pPr>
      <a:lvl2pPr marL="1088558" algn="l" defTabSz="2177115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2pPr>
      <a:lvl3pPr marL="2177115" algn="l" defTabSz="2177115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3pPr>
      <a:lvl4pPr marL="3265670" algn="l" defTabSz="2177115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4pPr>
      <a:lvl5pPr marL="4354228" algn="l" defTabSz="2177115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5pPr>
      <a:lvl6pPr marL="5442788" algn="l" defTabSz="2177115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6pPr>
      <a:lvl7pPr marL="6531346" algn="l" defTabSz="2177115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7pPr>
      <a:lvl8pPr marL="7619901" algn="l" defTabSz="2177115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8pPr>
      <a:lvl9pPr marL="8708458" algn="l" defTabSz="2177115" rtl="0" eaLnBrk="1" latinLnBrk="0" hangingPunct="1">
        <a:defRPr sz="43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02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12" Type="http://schemas.openxmlformats.org/officeDocument/2006/relationships/image" Target="../media/image9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173.png"/><Relationship Id="rId9" Type="http://schemas.openxmlformats.org/officeDocument/2006/relationships/image" Target="../media/image178.png"/><Relationship Id="rId1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13" Type="http://schemas.openxmlformats.org/officeDocument/2006/relationships/image" Target="../media/image198.png"/><Relationship Id="rId3" Type="http://schemas.openxmlformats.org/officeDocument/2006/relationships/image" Target="../media/image188.png"/><Relationship Id="rId7" Type="http://schemas.openxmlformats.org/officeDocument/2006/relationships/image" Target="../media/image192.png"/><Relationship Id="rId12" Type="http://schemas.openxmlformats.org/officeDocument/2006/relationships/image" Target="../media/image197.png"/><Relationship Id="rId2" Type="http://schemas.openxmlformats.org/officeDocument/2006/relationships/image" Target="../media/image187.png"/><Relationship Id="rId16" Type="http://schemas.openxmlformats.org/officeDocument/2006/relationships/image" Target="../media/image20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1.png"/><Relationship Id="rId11" Type="http://schemas.openxmlformats.org/officeDocument/2006/relationships/image" Target="../media/image196.png"/><Relationship Id="rId5" Type="http://schemas.openxmlformats.org/officeDocument/2006/relationships/image" Target="../media/image190.png"/><Relationship Id="rId15" Type="http://schemas.openxmlformats.org/officeDocument/2006/relationships/image" Target="../media/image200.png"/><Relationship Id="rId10" Type="http://schemas.openxmlformats.org/officeDocument/2006/relationships/image" Target="../media/image195.png"/><Relationship Id="rId4" Type="http://schemas.openxmlformats.org/officeDocument/2006/relationships/image" Target="../media/image189.png"/><Relationship Id="rId9" Type="http://schemas.openxmlformats.org/officeDocument/2006/relationships/image" Target="../media/image194.png"/><Relationship Id="rId14" Type="http://schemas.openxmlformats.org/officeDocument/2006/relationships/image" Target="../media/image19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image" Target="../media/image181.png"/><Relationship Id="rId26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8.bin"/><Relationship Id="rId7" Type="http://schemas.openxmlformats.org/officeDocument/2006/relationships/image" Target="../media/image205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6.png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8.png"/><Relationship Id="rId20" Type="http://schemas.openxmlformats.org/officeDocument/2006/relationships/image" Target="../media/image18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4.png"/><Relationship Id="rId11" Type="http://schemas.openxmlformats.org/officeDocument/2006/relationships/image" Target="../media/image9.wmf"/><Relationship Id="rId24" Type="http://schemas.openxmlformats.org/officeDocument/2006/relationships/image" Target="../media/image13.wmf"/><Relationship Id="rId5" Type="http://schemas.openxmlformats.org/officeDocument/2006/relationships/image" Target="../media/image203.png"/><Relationship Id="rId15" Type="http://schemas.openxmlformats.org/officeDocument/2006/relationships/image" Target="../media/image11.wmf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5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82.png"/><Relationship Id="rId4" Type="http://schemas.openxmlformats.org/officeDocument/2006/relationships/image" Target="../media/image202.pn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9.png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8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07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12.png"/><Relationship Id="rId4" Type="http://schemas.openxmlformats.org/officeDocument/2006/relationships/image" Target="../media/image206.png"/><Relationship Id="rId9" Type="http://schemas.openxmlformats.org/officeDocument/2006/relationships/image" Target="../media/image20.emf"/><Relationship Id="rId1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3" Type="http://schemas.openxmlformats.org/officeDocument/2006/relationships/image" Target="../media/image217.png"/><Relationship Id="rId7" Type="http://schemas.openxmlformats.org/officeDocument/2006/relationships/image" Target="../media/image2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0.png"/><Relationship Id="rId5" Type="http://schemas.openxmlformats.org/officeDocument/2006/relationships/image" Target="../media/image219.png"/><Relationship Id="rId4" Type="http://schemas.openxmlformats.org/officeDocument/2006/relationships/image" Target="../media/image218.png"/><Relationship Id="rId9" Type="http://schemas.openxmlformats.org/officeDocument/2006/relationships/image" Target="../media/image2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9.png"/><Relationship Id="rId3" Type="http://schemas.openxmlformats.org/officeDocument/2006/relationships/image" Target="../media/image224.png"/><Relationship Id="rId7" Type="http://schemas.openxmlformats.org/officeDocument/2006/relationships/image" Target="../media/image2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7.png"/><Relationship Id="rId5" Type="http://schemas.openxmlformats.org/officeDocument/2006/relationships/image" Target="../media/image226.png"/><Relationship Id="rId4" Type="http://schemas.openxmlformats.org/officeDocument/2006/relationships/image" Target="../media/image225.png"/><Relationship Id="rId9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0.png"/><Relationship Id="rId2" Type="http://schemas.openxmlformats.org/officeDocument/2006/relationships/image" Target="../media/image13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90.png"/><Relationship Id="rId4" Type="http://schemas.openxmlformats.org/officeDocument/2006/relationships/image" Target="../media/image13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0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5.png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10" Type="http://schemas.openxmlformats.org/officeDocument/2006/relationships/image" Target="../media/image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3" Type="http://schemas.openxmlformats.org/officeDocument/2006/relationships/image" Target="../media/image4.png"/><Relationship Id="rId7" Type="http://schemas.openxmlformats.org/officeDocument/2006/relationships/image" Target="../media/image10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10" Type="http://schemas.openxmlformats.org/officeDocument/2006/relationships/image" Target="../media/image5.emf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20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12" Type="http://schemas.openxmlformats.org/officeDocument/2006/relationships/image" Target="../media/image119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112.png"/><Relationship Id="rId10" Type="http://schemas.openxmlformats.org/officeDocument/2006/relationships/image" Target="../media/image117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Relationship Id="rId14" Type="http://schemas.openxmlformats.org/officeDocument/2006/relationships/image" Target="../media/image1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33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12" Type="http://schemas.openxmlformats.org/officeDocument/2006/relationships/image" Target="../media/image132.png"/><Relationship Id="rId2" Type="http://schemas.openxmlformats.org/officeDocument/2006/relationships/image" Target="../media/image122.png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6.png"/><Relationship Id="rId11" Type="http://schemas.openxmlformats.org/officeDocument/2006/relationships/image" Target="../media/image131.png"/><Relationship Id="rId5" Type="http://schemas.openxmlformats.org/officeDocument/2006/relationships/image" Target="../media/image125.png"/><Relationship Id="rId15" Type="http://schemas.openxmlformats.org/officeDocument/2006/relationships/image" Target="../media/image135.png"/><Relationship Id="rId10" Type="http://schemas.openxmlformats.org/officeDocument/2006/relationships/image" Target="../media/image130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Relationship Id="rId14" Type="http://schemas.openxmlformats.org/officeDocument/2006/relationships/image" Target="../media/image1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13" Type="http://schemas.openxmlformats.org/officeDocument/2006/relationships/image" Target="../media/image148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12" Type="http://schemas.openxmlformats.org/officeDocument/2006/relationships/image" Target="../media/image147.png"/><Relationship Id="rId17" Type="http://schemas.openxmlformats.org/officeDocument/2006/relationships/image" Target="../media/image152.png"/><Relationship Id="rId2" Type="http://schemas.openxmlformats.org/officeDocument/2006/relationships/image" Target="../media/image137.png"/><Relationship Id="rId16" Type="http://schemas.openxmlformats.org/officeDocument/2006/relationships/image" Target="../media/image15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png"/><Relationship Id="rId11" Type="http://schemas.openxmlformats.org/officeDocument/2006/relationships/image" Target="../media/image146.png"/><Relationship Id="rId5" Type="http://schemas.openxmlformats.org/officeDocument/2006/relationships/image" Target="../media/image140.png"/><Relationship Id="rId15" Type="http://schemas.openxmlformats.org/officeDocument/2006/relationships/image" Target="../media/image150.png"/><Relationship Id="rId10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Relationship Id="rId14" Type="http://schemas.openxmlformats.org/officeDocument/2006/relationships/image" Target="../media/image14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64.png"/><Relationship Id="rId3" Type="http://schemas.openxmlformats.org/officeDocument/2006/relationships/image" Target="../media/image154.png"/><Relationship Id="rId7" Type="http://schemas.openxmlformats.org/officeDocument/2006/relationships/image" Target="../media/image158.png"/><Relationship Id="rId12" Type="http://schemas.openxmlformats.org/officeDocument/2006/relationships/image" Target="../media/image163.png"/><Relationship Id="rId17" Type="http://schemas.openxmlformats.org/officeDocument/2006/relationships/image" Target="../media/image168.png"/><Relationship Id="rId2" Type="http://schemas.openxmlformats.org/officeDocument/2006/relationships/image" Target="../media/image153.png"/><Relationship Id="rId16" Type="http://schemas.openxmlformats.org/officeDocument/2006/relationships/image" Target="../media/image167.png"/><Relationship Id="rId20" Type="http://schemas.openxmlformats.org/officeDocument/2006/relationships/image" Target="../media/image17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7.png"/><Relationship Id="rId11" Type="http://schemas.openxmlformats.org/officeDocument/2006/relationships/image" Target="../media/image162.png"/><Relationship Id="rId5" Type="http://schemas.openxmlformats.org/officeDocument/2006/relationships/image" Target="../media/image156.png"/><Relationship Id="rId15" Type="http://schemas.openxmlformats.org/officeDocument/2006/relationships/image" Target="../media/image166.png"/><Relationship Id="rId10" Type="http://schemas.openxmlformats.org/officeDocument/2006/relationships/image" Target="../media/image161.png"/><Relationship Id="rId19" Type="http://schemas.openxmlformats.org/officeDocument/2006/relationships/image" Target="../media/image170.png"/><Relationship Id="rId4" Type="http://schemas.openxmlformats.org/officeDocument/2006/relationships/image" Target="../media/image155.png"/><Relationship Id="rId9" Type="http://schemas.openxmlformats.org/officeDocument/2006/relationships/image" Target="../media/image160.png"/><Relationship Id="rId14" Type="http://schemas.openxmlformats.org/officeDocument/2006/relationships/image" Target="../media/image16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914400" y="5181600"/>
            <a:ext cx="22707600" cy="6716968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1" tIns="45704" rIns="91411" bIns="45704" rtlCol="0" anchor="ctr"/>
          <a:lstStyle/>
          <a:p>
            <a:pPr algn="ctr"/>
            <a:endParaRPr lang="en-US" sz="48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435797" y="4091258"/>
            <a:ext cx="15664806" cy="861742"/>
          </a:xfrm>
          <a:prstGeom prst="rect">
            <a:avLst/>
          </a:prstGeom>
          <a:noFill/>
        </p:spPr>
        <p:txBody>
          <a:bodyPr wrap="none" lIns="91411" tIns="45704" rIns="91411" bIns="45704" rtlCol="0">
            <a:spAutoFit/>
          </a:bodyPr>
          <a:lstStyle/>
          <a:p>
            <a:pPr algn="ctr">
              <a:lnSpc>
                <a:spcPts val="6000"/>
              </a:lnSpc>
              <a:spcBef>
                <a:spcPts val="1800"/>
              </a:spcBef>
            </a:pPr>
            <a:r>
              <a:rPr lang="en-US" sz="66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66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. </a:t>
            </a:r>
            <a:r>
              <a:rPr lang="en-US" sz="6600" b="1" dirty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 CỦA VECTƠ VỚI MỘT SỐ</a:t>
            </a:r>
          </a:p>
        </p:txBody>
      </p:sp>
      <p:grpSp>
        <p:nvGrpSpPr>
          <p:cNvPr id="56" name="Group 60"/>
          <p:cNvGrpSpPr/>
          <p:nvPr/>
        </p:nvGrpSpPr>
        <p:grpSpPr>
          <a:xfrm>
            <a:off x="1447800" y="5562600"/>
            <a:ext cx="6172722" cy="975938"/>
            <a:chOff x="7459670" y="7086600"/>
            <a:chExt cx="5663521" cy="976053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030735" cy="83109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ỊNH NGHĨA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76053"/>
              <a:chOff x="7459669" y="7543800"/>
              <a:chExt cx="1381118" cy="976053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34727"/>
                <a:chOff x="7469187" y="7685126"/>
                <a:chExt cx="1371600" cy="834727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68343" y="7688758"/>
                  <a:ext cx="488435" cy="8310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1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800" y="6569529"/>
            <a:ext cx="5613088" cy="975937"/>
            <a:chOff x="7459670" y="8524495"/>
            <a:chExt cx="5150052" cy="976053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4"/>
              <a:ext cx="3517266" cy="83109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49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NH CHẤT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76053"/>
              <a:chOff x="7459669" y="7543800"/>
              <a:chExt cx="1381118" cy="976053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834727"/>
                <a:chOff x="7469187" y="7685126"/>
                <a:chExt cx="1371600" cy="834727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68345" y="7688758"/>
                  <a:ext cx="488435" cy="8310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66858" y="7620000"/>
            <a:ext cx="21131884" cy="975939"/>
            <a:chOff x="7459668" y="9982200"/>
            <a:chExt cx="21438074" cy="976052"/>
          </a:xfrm>
        </p:grpSpPr>
        <p:sp>
          <p:nvSpPr>
            <p:cNvPr id="82" name="Rectangle 81"/>
            <p:cNvSpPr/>
            <p:nvPr/>
          </p:nvSpPr>
          <p:spPr>
            <a:xfrm>
              <a:off x="9092457" y="10108716"/>
              <a:ext cx="1980528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RUNG ĐIỂM CỦA ĐOẠN THẲNG VÀ TRỌNG TÂM CỦA TAM GIÁC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68" y="9982200"/>
              <a:ext cx="1496828" cy="976052"/>
              <a:chOff x="7459669" y="7543800"/>
              <a:chExt cx="1484471" cy="976052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6" y="7685126"/>
                <a:ext cx="1474954" cy="834726"/>
                <a:chOff x="7469186" y="7685126"/>
                <a:chExt cx="1474954" cy="834726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840903" y="7313409"/>
                  <a:ext cx="731520" cy="1474954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68345" y="7688758"/>
                  <a:ext cx="488435" cy="8310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3</a:t>
                  </a:r>
                  <a:endParaRPr lang="en-US" sz="48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69" name="Freeform 71"/>
          <p:cNvSpPr>
            <a:spLocks/>
          </p:cNvSpPr>
          <p:nvPr/>
        </p:nvSpPr>
        <p:spPr bwMode="auto">
          <a:xfrm>
            <a:off x="5278357" y="11272016"/>
            <a:ext cx="8015090" cy="462784"/>
          </a:xfrm>
          <a:custGeom>
            <a:avLst/>
            <a:gdLst>
              <a:gd name="T0" fmla="*/ 1849 w 1857"/>
              <a:gd name="T1" fmla="*/ 72 h 111"/>
              <a:gd name="T2" fmla="*/ 376 w 1857"/>
              <a:gd name="T3" fmla="*/ 72 h 111"/>
              <a:gd name="T4" fmla="*/ 360 w 1857"/>
              <a:gd name="T5" fmla="*/ 52 h 111"/>
              <a:gd name="T6" fmla="*/ 374 w 1857"/>
              <a:gd name="T7" fmla="*/ 20 h 111"/>
              <a:gd name="T8" fmla="*/ 366 w 1857"/>
              <a:gd name="T9" fmla="*/ 0 h 111"/>
              <a:gd name="T10" fmla="*/ 85 w 1857"/>
              <a:gd name="T11" fmla="*/ 0 h 111"/>
              <a:gd name="T12" fmla="*/ 53 w 1857"/>
              <a:gd name="T13" fmla="*/ 20 h 111"/>
              <a:gd name="T14" fmla="*/ 6 w 1857"/>
              <a:gd name="T15" fmla="*/ 91 h 111"/>
              <a:gd name="T16" fmla="*/ 15 w 1857"/>
              <a:gd name="T17" fmla="*/ 111 h 111"/>
              <a:gd name="T18" fmla="*/ 199 w 1857"/>
              <a:gd name="T19" fmla="*/ 111 h 111"/>
              <a:gd name="T20" fmla="*/ 296 w 1857"/>
              <a:gd name="T21" fmla="*/ 111 h 111"/>
              <a:gd name="T22" fmla="*/ 1849 w 1857"/>
              <a:gd name="T23" fmla="*/ 111 h 111"/>
              <a:gd name="T24" fmla="*/ 1857 w 1857"/>
              <a:gd name="T25" fmla="*/ 103 h 111"/>
              <a:gd name="T26" fmla="*/ 1857 w 1857"/>
              <a:gd name="T27" fmla="*/ 81 h 111"/>
              <a:gd name="T28" fmla="*/ 1849 w 1857"/>
              <a:gd name="T29" fmla="*/ 72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57" h="111">
                <a:moveTo>
                  <a:pt x="1849" y="72"/>
                </a:moveTo>
                <a:cubicBezTo>
                  <a:pt x="1849" y="72"/>
                  <a:pt x="423" y="72"/>
                  <a:pt x="376" y="72"/>
                </a:cubicBezTo>
                <a:cubicBezTo>
                  <a:pt x="350" y="72"/>
                  <a:pt x="355" y="63"/>
                  <a:pt x="360" y="52"/>
                </a:cubicBezTo>
                <a:cubicBezTo>
                  <a:pt x="365" y="40"/>
                  <a:pt x="374" y="20"/>
                  <a:pt x="374" y="20"/>
                </a:cubicBezTo>
                <a:cubicBezTo>
                  <a:pt x="381" y="9"/>
                  <a:pt x="377" y="0"/>
                  <a:pt x="366" y="0"/>
                </a:cubicBezTo>
                <a:cubicBezTo>
                  <a:pt x="85" y="0"/>
                  <a:pt x="85" y="0"/>
                  <a:pt x="85" y="0"/>
                </a:cubicBezTo>
                <a:cubicBezTo>
                  <a:pt x="74" y="0"/>
                  <a:pt x="59" y="9"/>
                  <a:pt x="53" y="20"/>
                </a:cubicBezTo>
                <a:cubicBezTo>
                  <a:pt x="6" y="91"/>
                  <a:pt x="6" y="91"/>
                  <a:pt x="6" y="91"/>
                </a:cubicBezTo>
                <a:cubicBezTo>
                  <a:pt x="0" y="102"/>
                  <a:pt x="4" y="111"/>
                  <a:pt x="15" y="111"/>
                </a:cubicBezTo>
                <a:cubicBezTo>
                  <a:pt x="199" y="111"/>
                  <a:pt x="199" y="111"/>
                  <a:pt x="199" y="111"/>
                </a:cubicBezTo>
                <a:cubicBezTo>
                  <a:pt x="296" y="111"/>
                  <a:pt x="296" y="111"/>
                  <a:pt x="296" y="111"/>
                </a:cubicBezTo>
                <a:cubicBezTo>
                  <a:pt x="1849" y="111"/>
                  <a:pt x="1849" y="111"/>
                  <a:pt x="1849" y="111"/>
                </a:cubicBezTo>
                <a:cubicBezTo>
                  <a:pt x="1853" y="111"/>
                  <a:pt x="1857" y="107"/>
                  <a:pt x="1857" y="103"/>
                </a:cubicBezTo>
                <a:cubicBezTo>
                  <a:pt x="1857" y="81"/>
                  <a:pt x="1857" y="81"/>
                  <a:pt x="1857" y="81"/>
                </a:cubicBezTo>
                <a:cubicBezTo>
                  <a:pt x="1857" y="76"/>
                  <a:pt x="1853" y="72"/>
                  <a:pt x="1849" y="72"/>
                </a:cubicBezTo>
                <a:close/>
              </a:path>
            </a:pathLst>
          </a:custGeom>
          <a:gradFill rotWithShape="1">
            <a:gsLst>
              <a:gs pos="0">
                <a:srgbClr val="A5B592">
                  <a:tint val="50000"/>
                  <a:satMod val="300000"/>
                </a:srgbClr>
              </a:gs>
              <a:gs pos="35000">
                <a:srgbClr val="A5B592">
                  <a:tint val="37000"/>
                  <a:satMod val="300000"/>
                </a:srgbClr>
              </a:gs>
              <a:gs pos="100000">
                <a:srgbClr val="A5B59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B592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1416" tIns="45709" rIns="91416" bIns="45709" numCol="1" anchor="t" anchorCtr="0" compatLnSpc="1">
            <a:prstTxWarp prst="textNoShape">
              <a:avLst/>
            </a:prstTxWarp>
          </a:bodyPr>
          <a:lstStyle/>
          <a:p>
            <a:pPr defTabSz="914422">
              <a:defRPr/>
            </a:pPr>
            <a:endParaRPr lang="en-US" sz="480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760114" y="10881829"/>
            <a:ext cx="7810497" cy="830997"/>
          </a:xfrm>
          <a:prstGeom prst="rect">
            <a:avLst/>
          </a:prstGeom>
          <a:gradFill rotWithShape="1">
            <a:gsLst>
              <a:gs pos="0">
                <a:srgbClr val="A5B592">
                  <a:tint val="50000"/>
                  <a:satMod val="300000"/>
                </a:srgbClr>
              </a:gs>
              <a:gs pos="35000">
                <a:srgbClr val="A5B592">
                  <a:tint val="37000"/>
                  <a:satMod val="300000"/>
                </a:srgbClr>
              </a:gs>
              <a:gs pos="100000">
                <a:srgbClr val="A5B59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B592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22">
              <a:defRPr/>
            </a:pPr>
            <a:r>
              <a:rPr lang="en-US" sz="4800" b="1" kern="0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TẬP TRẮC NGHIỆM</a:t>
            </a:r>
          </a:p>
        </p:txBody>
      </p:sp>
      <p:sp>
        <p:nvSpPr>
          <p:cNvPr id="71" name="Freeform 71"/>
          <p:cNvSpPr>
            <a:spLocks/>
          </p:cNvSpPr>
          <p:nvPr/>
        </p:nvSpPr>
        <p:spPr bwMode="auto">
          <a:xfrm>
            <a:off x="5545603" y="11160162"/>
            <a:ext cx="8015090" cy="462784"/>
          </a:xfrm>
          <a:custGeom>
            <a:avLst/>
            <a:gdLst>
              <a:gd name="T0" fmla="*/ 1849 w 1857"/>
              <a:gd name="T1" fmla="*/ 72 h 111"/>
              <a:gd name="T2" fmla="*/ 376 w 1857"/>
              <a:gd name="T3" fmla="*/ 72 h 111"/>
              <a:gd name="T4" fmla="*/ 360 w 1857"/>
              <a:gd name="T5" fmla="*/ 52 h 111"/>
              <a:gd name="T6" fmla="*/ 374 w 1857"/>
              <a:gd name="T7" fmla="*/ 20 h 111"/>
              <a:gd name="T8" fmla="*/ 366 w 1857"/>
              <a:gd name="T9" fmla="*/ 0 h 111"/>
              <a:gd name="T10" fmla="*/ 85 w 1857"/>
              <a:gd name="T11" fmla="*/ 0 h 111"/>
              <a:gd name="T12" fmla="*/ 53 w 1857"/>
              <a:gd name="T13" fmla="*/ 20 h 111"/>
              <a:gd name="T14" fmla="*/ 6 w 1857"/>
              <a:gd name="T15" fmla="*/ 91 h 111"/>
              <a:gd name="T16" fmla="*/ 15 w 1857"/>
              <a:gd name="T17" fmla="*/ 111 h 111"/>
              <a:gd name="T18" fmla="*/ 199 w 1857"/>
              <a:gd name="T19" fmla="*/ 111 h 111"/>
              <a:gd name="T20" fmla="*/ 296 w 1857"/>
              <a:gd name="T21" fmla="*/ 111 h 111"/>
              <a:gd name="T22" fmla="*/ 1849 w 1857"/>
              <a:gd name="T23" fmla="*/ 111 h 111"/>
              <a:gd name="T24" fmla="*/ 1857 w 1857"/>
              <a:gd name="T25" fmla="*/ 103 h 111"/>
              <a:gd name="T26" fmla="*/ 1857 w 1857"/>
              <a:gd name="T27" fmla="*/ 81 h 111"/>
              <a:gd name="T28" fmla="*/ 1849 w 1857"/>
              <a:gd name="T29" fmla="*/ 72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57" h="111">
                <a:moveTo>
                  <a:pt x="1849" y="72"/>
                </a:moveTo>
                <a:cubicBezTo>
                  <a:pt x="1849" y="72"/>
                  <a:pt x="423" y="72"/>
                  <a:pt x="376" y="72"/>
                </a:cubicBezTo>
                <a:cubicBezTo>
                  <a:pt x="350" y="72"/>
                  <a:pt x="355" y="63"/>
                  <a:pt x="360" y="52"/>
                </a:cubicBezTo>
                <a:cubicBezTo>
                  <a:pt x="365" y="40"/>
                  <a:pt x="374" y="20"/>
                  <a:pt x="374" y="20"/>
                </a:cubicBezTo>
                <a:cubicBezTo>
                  <a:pt x="381" y="9"/>
                  <a:pt x="377" y="0"/>
                  <a:pt x="366" y="0"/>
                </a:cubicBezTo>
                <a:cubicBezTo>
                  <a:pt x="85" y="0"/>
                  <a:pt x="85" y="0"/>
                  <a:pt x="85" y="0"/>
                </a:cubicBezTo>
                <a:cubicBezTo>
                  <a:pt x="74" y="0"/>
                  <a:pt x="59" y="9"/>
                  <a:pt x="53" y="20"/>
                </a:cubicBezTo>
                <a:cubicBezTo>
                  <a:pt x="6" y="91"/>
                  <a:pt x="6" y="91"/>
                  <a:pt x="6" y="91"/>
                </a:cubicBezTo>
                <a:cubicBezTo>
                  <a:pt x="0" y="102"/>
                  <a:pt x="4" y="111"/>
                  <a:pt x="15" y="111"/>
                </a:cubicBezTo>
                <a:cubicBezTo>
                  <a:pt x="199" y="111"/>
                  <a:pt x="199" y="111"/>
                  <a:pt x="199" y="111"/>
                </a:cubicBezTo>
                <a:cubicBezTo>
                  <a:pt x="296" y="111"/>
                  <a:pt x="296" y="111"/>
                  <a:pt x="296" y="111"/>
                </a:cubicBezTo>
                <a:cubicBezTo>
                  <a:pt x="1849" y="111"/>
                  <a:pt x="1849" y="111"/>
                  <a:pt x="1849" y="111"/>
                </a:cubicBezTo>
                <a:cubicBezTo>
                  <a:pt x="1853" y="111"/>
                  <a:pt x="1857" y="107"/>
                  <a:pt x="1857" y="103"/>
                </a:cubicBezTo>
                <a:cubicBezTo>
                  <a:pt x="1857" y="81"/>
                  <a:pt x="1857" y="81"/>
                  <a:pt x="1857" y="81"/>
                </a:cubicBezTo>
                <a:cubicBezTo>
                  <a:pt x="1857" y="76"/>
                  <a:pt x="1853" y="72"/>
                  <a:pt x="1849" y="72"/>
                </a:cubicBezTo>
                <a:close/>
              </a:path>
            </a:pathLst>
          </a:custGeom>
          <a:gradFill rotWithShape="1">
            <a:gsLst>
              <a:gs pos="0">
                <a:srgbClr val="A5B592">
                  <a:tint val="50000"/>
                  <a:satMod val="300000"/>
                </a:srgbClr>
              </a:gs>
              <a:gs pos="35000">
                <a:srgbClr val="A5B592">
                  <a:tint val="37000"/>
                  <a:satMod val="300000"/>
                </a:srgbClr>
              </a:gs>
              <a:gs pos="100000">
                <a:srgbClr val="A5B59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B592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1416" tIns="45709" rIns="91416" bIns="45709" numCol="1" anchor="t" anchorCtr="0" compatLnSpc="1">
            <a:prstTxWarp prst="textNoShape">
              <a:avLst/>
            </a:prstTxWarp>
          </a:bodyPr>
          <a:lstStyle/>
          <a:p>
            <a:pPr defTabSz="914422">
              <a:defRPr/>
            </a:pPr>
            <a:endParaRPr lang="en-US" sz="480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Freeform 77"/>
          <p:cNvSpPr>
            <a:spLocks/>
          </p:cNvSpPr>
          <p:nvPr/>
        </p:nvSpPr>
        <p:spPr bwMode="auto">
          <a:xfrm>
            <a:off x="6413289" y="10933174"/>
            <a:ext cx="652390" cy="195320"/>
          </a:xfrm>
          <a:custGeom>
            <a:avLst/>
            <a:gdLst>
              <a:gd name="T0" fmla="*/ 142 w 151"/>
              <a:gd name="T1" fmla="*/ 1 h 47"/>
              <a:gd name="T2" fmla="*/ 76 w 151"/>
              <a:gd name="T3" fmla="*/ 40 h 47"/>
              <a:gd name="T4" fmla="*/ 10 w 151"/>
              <a:gd name="T5" fmla="*/ 1 h 47"/>
              <a:gd name="T6" fmla="*/ 0 w 151"/>
              <a:gd name="T7" fmla="*/ 7 h 47"/>
              <a:gd name="T8" fmla="*/ 72 w 151"/>
              <a:gd name="T9" fmla="*/ 47 h 47"/>
              <a:gd name="T10" fmla="*/ 76 w 151"/>
              <a:gd name="T11" fmla="*/ 47 h 47"/>
              <a:gd name="T12" fmla="*/ 79 w 151"/>
              <a:gd name="T13" fmla="*/ 47 h 47"/>
              <a:gd name="T14" fmla="*/ 151 w 151"/>
              <a:gd name="T15" fmla="*/ 7 h 47"/>
              <a:gd name="T16" fmla="*/ 142 w 151"/>
              <a:gd name="T17" fmla="*/ 1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51" h="47">
                <a:moveTo>
                  <a:pt x="142" y="1"/>
                </a:moveTo>
                <a:cubicBezTo>
                  <a:pt x="116" y="7"/>
                  <a:pt x="76" y="40"/>
                  <a:pt x="76" y="40"/>
                </a:cubicBezTo>
                <a:cubicBezTo>
                  <a:pt x="76" y="40"/>
                  <a:pt x="36" y="7"/>
                  <a:pt x="10" y="1"/>
                </a:cubicBezTo>
                <a:cubicBezTo>
                  <a:pt x="3" y="0"/>
                  <a:pt x="0" y="6"/>
                  <a:pt x="0" y="7"/>
                </a:cubicBezTo>
                <a:cubicBezTo>
                  <a:pt x="8" y="11"/>
                  <a:pt x="18" y="4"/>
                  <a:pt x="72" y="47"/>
                </a:cubicBezTo>
                <a:cubicBezTo>
                  <a:pt x="73" y="47"/>
                  <a:pt x="76" y="47"/>
                  <a:pt x="76" y="47"/>
                </a:cubicBezTo>
                <a:cubicBezTo>
                  <a:pt x="76" y="47"/>
                  <a:pt x="77" y="47"/>
                  <a:pt x="79" y="47"/>
                </a:cubicBezTo>
                <a:cubicBezTo>
                  <a:pt x="132" y="4"/>
                  <a:pt x="143" y="11"/>
                  <a:pt x="151" y="7"/>
                </a:cubicBezTo>
                <a:cubicBezTo>
                  <a:pt x="151" y="6"/>
                  <a:pt x="148" y="0"/>
                  <a:pt x="142" y="1"/>
                </a:cubicBezTo>
                <a:close/>
              </a:path>
            </a:pathLst>
          </a:custGeom>
          <a:gradFill rotWithShape="1">
            <a:gsLst>
              <a:gs pos="0">
                <a:srgbClr val="A5B592">
                  <a:tint val="50000"/>
                  <a:satMod val="300000"/>
                </a:srgbClr>
              </a:gs>
              <a:gs pos="35000">
                <a:srgbClr val="A5B592">
                  <a:tint val="37000"/>
                  <a:satMod val="300000"/>
                </a:srgbClr>
              </a:gs>
              <a:gs pos="100000">
                <a:srgbClr val="A5B59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B592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vert="horz" wrap="square" lIns="91416" tIns="45709" rIns="91416" bIns="45709" numCol="1" anchor="t" anchorCtr="0" compatLnSpc="1">
            <a:prstTxWarp prst="textNoShape">
              <a:avLst/>
            </a:prstTxWarp>
          </a:bodyPr>
          <a:lstStyle/>
          <a:p>
            <a:pPr defTabSz="914422">
              <a:defRPr/>
            </a:pPr>
            <a:endParaRPr lang="en-US" sz="480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842956" y="10702005"/>
            <a:ext cx="7810497" cy="830997"/>
          </a:xfrm>
          <a:prstGeom prst="rect">
            <a:avLst/>
          </a:prstGeom>
          <a:gradFill rotWithShape="1">
            <a:gsLst>
              <a:gs pos="0">
                <a:srgbClr val="A5B592">
                  <a:tint val="50000"/>
                  <a:satMod val="300000"/>
                </a:srgbClr>
              </a:gs>
              <a:gs pos="35000">
                <a:srgbClr val="A5B592">
                  <a:tint val="37000"/>
                  <a:satMod val="300000"/>
                </a:srgbClr>
              </a:gs>
              <a:gs pos="100000">
                <a:srgbClr val="A5B59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A5B592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defTabSz="914422">
              <a:defRPr/>
            </a:pPr>
            <a:r>
              <a:rPr lang="en-US" sz="4800" b="1" kern="0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 TẬP TRẮC NGHIỆM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7B73F14-0380-4E62-84DE-09B42A4AC60C}"/>
              </a:ext>
            </a:extLst>
          </p:cNvPr>
          <p:cNvSpPr txBox="1"/>
          <p:nvPr/>
        </p:nvSpPr>
        <p:spPr>
          <a:xfrm>
            <a:off x="1524003" y="1817432"/>
            <a:ext cx="4708638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7" tIns="45699" rIns="91397" bIns="45699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 LỚP 10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6829590-246A-4696-AC49-8F4BB9EAA203}"/>
              </a:ext>
            </a:extLst>
          </p:cNvPr>
          <p:cNvSpPr txBox="1"/>
          <p:nvPr/>
        </p:nvSpPr>
        <p:spPr>
          <a:xfrm>
            <a:off x="2286000" y="2286000"/>
            <a:ext cx="18288000" cy="1334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7" tIns="45699" rIns="91397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FF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FF0000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VECTƠ</a:t>
            </a:r>
          </a:p>
        </p:txBody>
      </p:sp>
      <p:grpSp>
        <p:nvGrpSpPr>
          <p:cNvPr id="34" name="Group 27">
            <a:extLst>
              <a:ext uri="{FF2B5EF4-FFF2-40B4-BE49-F238E27FC236}">
                <a16:creationId xmlns:a16="http://schemas.microsoft.com/office/drawing/2014/main" id="{8ECCAB24-303C-4889-B925-12BDB00450BC}"/>
              </a:ext>
            </a:extLst>
          </p:cNvPr>
          <p:cNvGrpSpPr/>
          <p:nvPr/>
        </p:nvGrpSpPr>
        <p:grpSpPr>
          <a:xfrm>
            <a:off x="1447799" y="9684605"/>
            <a:ext cx="1476164" cy="1518689"/>
            <a:chOff x="7483860" y="7543801"/>
            <a:chExt cx="1319816" cy="1518887"/>
          </a:xfrm>
        </p:grpSpPr>
        <p:sp>
          <p:nvSpPr>
            <p:cNvPr id="35" name="Isosceles Triangle 44">
              <a:extLst>
                <a:ext uri="{FF2B5EF4-FFF2-40B4-BE49-F238E27FC236}">
                  <a16:creationId xmlns:a16="http://schemas.microsoft.com/office/drawing/2014/main" id="{26B49388-C6D5-43A7-A0D8-32D38B6F8E28}"/>
                </a:ext>
              </a:extLst>
            </p:cNvPr>
            <p:cNvSpPr/>
            <p:nvPr/>
          </p:nvSpPr>
          <p:spPr>
            <a:xfrm rot="16200000">
              <a:off x="7494127" y="7533534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29">
              <a:extLst>
                <a:ext uri="{FF2B5EF4-FFF2-40B4-BE49-F238E27FC236}">
                  <a16:creationId xmlns:a16="http://schemas.microsoft.com/office/drawing/2014/main" id="{DA8C13F9-2D43-4BF7-9E72-A570CA2EC818}"/>
                </a:ext>
              </a:extLst>
            </p:cNvPr>
            <p:cNvGrpSpPr/>
            <p:nvPr/>
          </p:nvGrpSpPr>
          <p:grpSpPr>
            <a:xfrm>
              <a:off x="7493378" y="7646473"/>
              <a:ext cx="1310298" cy="1416215"/>
              <a:chOff x="7493378" y="7646473"/>
              <a:chExt cx="1310298" cy="1416215"/>
            </a:xfrm>
          </p:grpSpPr>
          <p:sp>
            <p:nvSpPr>
              <p:cNvPr id="37" name="Round Same Side Corner Rectangle 47">
                <a:extLst>
                  <a:ext uri="{FF2B5EF4-FFF2-40B4-BE49-F238E27FC236}">
                    <a16:creationId xmlns:a16="http://schemas.microsoft.com/office/drawing/2014/main" id="{54DA65AA-0655-4EFC-B746-0247BF8A7961}"/>
                  </a:ext>
                </a:extLst>
              </p:cNvPr>
              <p:cNvSpPr/>
              <p:nvPr/>
            </p:nvSpPr>
            <p:spPr>
              <a:xfrm rot="5400000">
                <a:off x="7782767" y="7395739"/>
                <a:ext cx="731520" cy="1310298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394D4F5-5FB6-498F-BD1C-4B7943664B4D}"/>
                  </a:ext>
                </a:extLst>
              </p:cNvPr>
              <p:cNvSpPr txBox="1"/>
              <p:nvPr/>
            </p:nvSpPr>
            <p:spPr>
              <a:xfrm>
                <a:off x="7840393" y="7646473"/>
                <a:ext cx="623209" cy="14162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. </a:t>
                </a:r>
              </a:p>
            </p:txBody>
          </p:sp>
        </p:grpSp>
      </p:grpSp>
      <p:grpSp>
        <p:nvGrpSpPr>
          <p:cNvPr id="39" name="Group 26">
            <a:extLst>
              <a:ext uri="{FF2B5EF4-FFF2-40B4-BE49-F238E27FC236}">
                <a16:creationId xmlns:a16="http://schemas.microsoft.com/office/drawing/2014/main" id="{C7B4099F-A47E-4120-890D-32154EFA2B35}"/>
              </a:ext>
            </a:extLst>
          </p:cNvPr>
          <p:cNvGrpSpPr/>
          <p:nvPr/>
        </p:nvGrpSpPr>
        <p:grpSpPr>
          <a:xfrm>
            <a:off x="1447800" y="8770204"/>
            <a:ext cx="15873093" cy="830997"/>
            <a:chOff x="7459670" y="7325028"/>
            <a:chExt cx="14851072" cy="831106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3D9DA65F-AEE2-42EA-B030-6AF4422B641F}"/>
                </a:ext>
              </a:extLst>
            </p:cNvPr>
            <p:cNvSpPr txBox="1"/>
            <p:nvPr/>
          </p:nvSpPr>
          <p:spPr>
            <a:xfrm>
              <a:off x="8993187" y="7325028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ỀU KIỆN ĐỂ HAI VECTƠ CÙNG PHƯƠNG</a:t>
              </a:r>
            </a:p>
          </p:txBody>
        </p:sp>
        <p:grpSp>
          <p:nvGrpSpPr>
            <p:cNvPr id="43" name="Group 27">
              <a:extLst>
                <a:ext uri="{FF2B5EF4-FFF2-40B4-BE49-F238E27FC236}">
                  <a16:creationId xmlns:a16="http://schemas.microsoft.com/office/drawing/2014/main" id="{C7D513F3-F096-4D40-8F81-C779C7BAC140}"/>
                </a:ext>
              </a:extLst>
            </p:cNvPr>
            <p:cNvGrpSpPr/>
            <p:nvPr/>
          </p:nvGrpSpPr>
          <p:grpSpPr>
            <a:xfrm>
              <a:off x="7459670" y="7325771"/>
              <a:ext cx="1381118" cy="830363"/>
              <a:chOff x="7459669" y="7325772"/>
              <a:chExt cx="1381118" cy="830363"/>
            </a:xfrm>
          </p:grpSpPr>
          <p:sp>
            <p:nvSpPr>
              <p:cNvPr id="44" name="Isosceles Triangle 44">
                <a:extLst>
                  <a:ext uri="{FF2B5EF4-FFF2-40B4-BE49-F238E27FC236}">
                    <a16:creationId xmlns:a16="http://schemas.microsoft.com/office/drawing/2014/main" id="{41ADA2A6-E066-405F-A8DE-B7972B4FBF98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5" name="Group 29">
                <a:extLst>
                  <a:ext uri="{FF2B5EF4-FFF2-40B4-BE49-F238E27FC236}">
                    <a16:creationId xmlns:a16="http://schemas.microsoft.com/office/drawing/2014/main" id="{1DA5A9FF-269C-4BC2-8C47-6B3E32CE8DEC}"/>
                  </a:ext>
                </a:extLst>
              </p:cNvPr>
              <p:cNvGrpSpPr/>
              <p:nvPr/>
            </p:nvGrpSpPr>
            <p:grpSpPr>
              <a:xfrm>
                <a:off x="7469187" y="7325772"/>
                <a:ext cx="1371600" cy="830363"/>
                <a:chOff x="7469187" y="7325772"/>
                <a:chExt cx="1371600" cy="830363"/>
              </a:xfrm>
            </p:grpSpPr>
            <p:sp>
              <p:nvSpPr>
                <p:cNvPr id="46" name="Round Same Side Corner Rectangle 31">
                  <a:extLst>
                    <a:ext uri="{FF2B5EF4-FFF2-40B4-BE49-F238E27FC236}">
                      <a16:creationId xmlns:a16="http://schemas.microsoft.com/office/drawing/2014/main" id="{4696F8A5-0715-448D-8787-4F9D18736F5C}"/>
                    </a:ext>
                  </a:extLst>
                </p:cNvPr>
                <p:cNvSpPr/>
                <p:nvPr/>
              </p:nvSpPr>
              <p:spPr>
                <a:xfrm rot="5400000">
                  <a:off x="7789227" y="7005732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DE5DFCC3-1407-4374-9D75-784992738935}"/>
                    </a:ext>
                  </a:extLst>
                </p:cNvPr>
                <p:cNvSpPr txBox="1"/>
                <p:nvPr/>
              </p:nvSpPr>
              <p:spPr>
                <a:xfrm>
                  <a:off x="7895314" y="7401984"/>
                  <a:ext cx="535794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D3DD1084-31C1-4B76-BD79-F042B8FFF796}"/>
              </a:ext>
            </a:extLst>
          </p:cNvPr>
          <p:cNvSpPr txBox="1"/>
          <p:nvPr/>
        </p:nvSpPr>
        <p:spPr>
          <a:xfrm>
            <a:off x="3124200" y="9760803"/>
            <a:ext cx="21408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ÂN TÍCH MỘT VECTƠ THEO HAI VECTƠ KHÔNG CÙNG PHƯƠNG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3" grpId="0"/>
      <p:bldP spid="69" grpId="0" animBg="1"/>
      <p:bldP spid="70" grpId="0" animBg="1"/>
      <p:bldP spid="71" grpId="0" animBg="1"/>
      <p:bldP spid="72" grpId="0" animBg="1"/>
      <p:bldP spid="73" grpId="0" animBg="1"/>
      <p:bldP spid="41" grpId="0"/>
      <p:bldP spid="4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243BA34E-738E-40B0-9C6F-EB650225E88F}"/>
              </a:ext>
            </a:extLst>
          </p:cNvPr>
          <p:cNvGrpSpPr/>
          <p:nvPr/>
        </p:nvGrpSpPr>
        <p:grpSpPr>
          <a:xfrm>
            <a:off x="813574" y="1657816"/>
            <a:ext cx="22579826" cy="4003696"/>
            <a:chOff x="992187" y="2564544"/>
            <a:chExt cx="21577042" cy="400421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EB8CF898-8ABF-4445-81AD-F5696371C424}"/>
                </a:ext>
              </a:extLst>
            </p:cNvPr>
            <p:cNvSpPr/>
            <p:nvPr/>
          </p:nvSpPr>
          <p:spPr bwMode="auto">
            <a:xfrm>
              <a:off x="1145221" y="2583130"/>
              <a:ext cx="21424008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20A24DB-7A70-4938-B1DB-CA02408C66AB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920D9A8E-4F9A-4F7C-B504-D4E687AF191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6F4AEE75-7D67-4F11-BAA9-D3AFF90195F6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303E91FE-8868-46FB-98FC-642ADDAE1B4A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4E352C67-AA0C-4142-ADEE-1AACE364D87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D768A55B-16D9-429E-86DA-9B7CD39B4D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6CB21C2B-AE24-4BBD-82FD-2F0A15574F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A74C44FB-4330-4CDB-8A6A-8C04E1762F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9AB741BE-FE9E-4712-9245-71DDF46F97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D2CC56F3-A93E-4024-ACD2-3431EBE8E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AB3AB863-B4EC-45AE-90DB-90FED229BA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B78499BE-6BAF-4681-B394-2EFA2A430DB2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BA4C6684-3BC8-4942-8BFA-7C11C8CEEB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.</a:t>
                </a:r>
              </a:p>
            </p:txBody>
          </p:sp>
        </p:grpSp>
      </p:grpSp>
      <p:grpSp>
        <p:nvGrpSpPr>
          <p:cNvPr id="29" name="Group 47">
            <a:extLst>
              <a:ext uri="{FF2B5EF4-FFF2-40B4-BE49-F238E27FC236}">
                <a16:creationId xmlns:a16="http://schemas.microsoft.com/office/drawing/2014/main" id="{8303E2C8-E06A-4FCA-A3BB-E8B10447A263}"/>
              </a:ext>
            </a:extLst>
          </p:cNvPr>
          <p:cNvGrpSpPr/>
          <p:nvPr/>
        </p:nvGrpSpPr>
        <p:grpSpPr>
          <a:xfrm>
            <a:off x="1341581" y="708082"/>
            <a:ext cx="9472086" cy="968318"/>
            <a:chOff x="739068" y="1515168"/>
            <a:chExt cx="9473319" cy="968444"/>
          </a:xfrm>
        </p:grpSpPr>
        <p:sp>
          <p:nvSpPr>
            <p:cNvPr id="30" name="Freeform 71">
              <a:extLst>
                <a:ext uri="{FF2B5EF4-FFF2-40B4-BE49-F238E27FC236}">
                  <a16:creationId xmlns:a16="http://schemas.microsoft.com/office/drawing/2014/main" id="{6B005071-7CEF-422A-829B-22A188A67A8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14389E26-FF9F-4718-B241-5B9F7098E421}"/>
                </a:ext>
              </a:extLst>
            </p:cNvPr>
            <p:cNvGrpSpPr/>
            <p:nvPr/>
          </p:nvGrpSpPr>
          <p:grpSpPr>
            <a:xfrm>
              <a:off x="739068" y="1515168"/>
              <a:ext cx="8829252" cy="965702"/>
              <a:chOff x="739068" y="1515168"/>
              <a:chExt cx="8829252" cy="965702"/>
            </a:xfrm>
          </p:grpSpPr>
          <p:sp>
            <p:nvSpPr>
              <p:cNvPr id="32" name="Freeform 71">
                <a:extLst>
                  <a:ext uri="{FF2B5EF4-FFF2-40B4-BE49-F238E27FC236}">
                    <a16:creationId xmlns:a16="http://schemas.microsoft.com/office/drawing/2014/main" id="{CBF308B4-4500-45E7-9B46-179768C500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72">
                <a:extLst>
                  <a:ext uri="{FF2B5EF4-FFF2-40B4-BE49-F238E27FC236}">
                    <a16:creationId xmlns:a16="http://schemas.microsoft.com/office/drawing/2014/main" id="{E054E8F3-6AA8-4DFB-8BBF-3B17FE749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73">
                <a:extLst>
                  <a:ext uri="{FF2B5EF4-FFF2-40B4-BE49-F238E27FC236}">
                    <a16:creationId xmlns:a16="http://schemas.microsoft.com/office/drawing/2014/main" id="{4AACD6AF-15B1-4FB5-87C7-F8D7F79D67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74">
                <a:extLst>
                  <a:ext uri="{FF2B5EF4-FFF2-40B4-BE49-F238E27FC236}">
                    <a16:creationId xmlns:a16="http://schemas.microsoft.com/office/drawing/2014/main" id="{B2692D12-5969-43B4-8102-6B9CE26EAC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75">
                <a:extLst>
                  <a:ext uri="{FF2B5EF4-FFF2-40B4-BE49-F238E27FC236}">
                    <a16:creationId xmlns:a16="http://schemas.microsoft.com/office/drawing/2014/main" id="{76983F9B-8609-4669-B150-FA535FB53F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76">
                <a:extLst>
                  <a:ext uri="{FF2B5EF4-FFF2-40B4-BE49-F238E27FC236}">
                    <a16:creationId xmlns:a16="http://schemas.microsoft.com/office/drawing/2014/main" id="{FED0F774-210E-485D-B473-1981FECEC1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7">
                <a:extLst>
                  <a:ext uri="{FF2B5EF4-FFF2-40B4-BE49-F238E27FC236}">
                    <a16:creationId xmlns:a16="http://schemas.microsoft.com/office/drawing/2014/main" id="{2762563C-8A13-4EAF-9A6C-3983C1D882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78">
                <a:extLst>
                  <a:ext uri="{FF2B5EF4-FFF2-40B4-BE49-F238E27FC236}">
                    <a16:creationId xmlns:a16="http://schemas.microsoft.com/office/drawing/2014/main" id="{BAD8CCA1-6998-4501-A83C-A0D4733FDB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79">
                <a:extLst>
                  <a:ext uri="{FF2B5EF4-FFF2-40B4-BE49-F238E27FC236}">
                    <a16:creationId xmlns:a16="http://schemas.microsoft.com/office/drawing/2014/main" id="{3DE2ADC9-36E9-4468-B045-AF19719B53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80">
                <a:extLst>
                  <a:ext uri="{FF2B5EF4-FFF2-40B4-BE49-F238E27FC236}">
                    <a16:creationId xmlns:a16="http://schemas.microsoft.com/office/drawing/2014/main" id="{F37D0FC2-36F9-4321-A57A-E26678173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81">
                <a:extLst>
                  <a:ext uri="{FF2B5EF4-FFF2-40B4-BE49-F238E27FC236}">
                    <a16:creationId xmlns:a16="http://schemas.microsoft.com/office/drawing/2014/main" id="{FA492409-1732-4B6E-8AF1-11B47B2B63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82">
                <a:extLst>
                  <a:ext uri="{FF2B5EF4-FFF2-40B4-BE49-F238E27FC236}">
                    <a16:creationId xmlns:a16="http://schemas.microsoft.com/office/drawing/2014/main" id="{EECC4BA5-F0C6-4A6F-B899-00FAA68551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00DEFA04-01F9-4AEA-94D8-4C37951C31F4}"/>
                  </a:ext>
                </a:extLst>
              </p:cNvPr>
              <p:cNvSpPr txBox="1"/>
              <p:nvPr/>
            </p:nvSpPr>
            <p:spPr>
              <a:xfrm>
                <a:off x="2040030" y="1649765"/>
                <a:ext cx="7528290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5272E60E-9751-44CA-B827-046FE5EA342E}"/>
                  </a:ext>
                </a:extLst>
              </p:cNvPr>
              <p:cNvSpPr/>
              <p:nvPr/>
            </p:nvSpPr>
            <p:spPr>
              <a:xfrm>
                <a:off x="2133600" y="3034592"/>
                <a:ext cx="119910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5272E60E-9751-44CA-B827-046FE5EA34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034592"/>
                <a:ext cx="119910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FAFD6DC-AE07-4B2C-A49C-CAFB18EA0B9D}"/>
                  </a:ext>
                </a:extLst>
              </p:cNvPr>
              <p:cNvSpPr/>
              <p:nvPr/>
            </p:nvSpPr>
            <p:spPr>
              <a:xfrm>
                <a:off x="11896642" y="3048727"/>
                <a:ext cx="105735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FAFD6DC-AE07-4B2C-A49C-CAFB18EA0B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6642" y="3048727"/>
                <a:ext cx="105735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99D480E-96C9-4E41-A448-FD4CE53C9D84}"/>
                  </a:ext>
                </a:extLst>
              </p:cNvPr>
              <p:cNvSpPr/>
              <p:nvPr/>
            </p:nvSpPr>
            <p:spPr>
              <a:xfrm>
                <a:off x="2362200" y="4579203"/>
                <a:ext cx="10725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99D480E-96C9-4E41-A448-FD4CE53C9D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4579203"/>
                <a:ext cx="107255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7511903-FDEB-41CB-95D6-27AA1DCC515C}"/>
                  </a:ext>
                </a:extLst>
              </p:cNvPr>
              <p:cNvSpPr/>
              <p:nvPr/>
            </p:nvSpPr>
            <p:spPr>
              <a:xfrm>
                <a:off x="11963400" y="4577321"/>
                <a:ext cx="914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7511903-FDEB-41CB-95D6-27AA1DCC51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3400" y="4577321"/>
                <a:ext cx="91440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0F0372B1-FC02-48D4-86BA-F438C8C5BC7E}"/>
              </a:ext>
            </a:extLst>
          </p:cNvPr>
          <p:cNvSpPr/>
          <p:nvPr/>
        </p:nvSpPr>
        <p:spPr>
          <a:xfrm>
            <a:off x="11608722" y="29718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AD434B5-C632-4A87-8F1E-31670D255D10}"/>
                  </a:ext>
                </a:extLst>
              </p:cNvPr>
              <p:cNvSpPr/>
              <p:nvPr/>
            </p:nvSpPr>
            <p:spPr>
              <a:xfrm>
                <a:off x="4037313" y="1828800"/>
                <a:ext cx="19584687" cy="829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6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6" algn="l"/>
                    <a:tab pos="288297" algn="l"/>
                    <a:tab pos="360055" algn="l"/>
                    <a:tab pos="468006" algn="l"/>
                    <a:tab pos="540399" algn="l"/>
                    <a:tab pos="648352" algn="l"/>
                    <a:tab pos="1260506" algn="l"/>
                    <a:tab pos="2520378" algn="l"/>
                    <a:tab pos="3780885" algn="l"/>
                    <a:tab pos="5040756" algn="r"/>
                  </a:tabLst>
                </a:pP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BC</m:t>
                    </m:r>
                  </m:oMath>
                </a14:m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I</m:t>
                    </m:r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14:m>
                  <m:oMath xmlns:m="http://schemas.openxmlformats.org/officeDocument/2006/math">
                    <m: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B</m:t>
                    </m:r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r>
                      <m:rPr>
                        <m:nor/>
                      </m:rPr>
                      <a:rPr lang="en-US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CI</m:t>
                    </m:r>
                  </m:oMath>
                </a14:m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ệnh</a:t>
                </a: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AD434B5-C632-4A87-8F1E-31670D255D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7313" y="1828800"/>
                <a:ext cx="19584687" cy="829394"/>
              </a:xfrm>
              <a:prstGeom prst="rect">
                <a:avLst/>
              </a:prstGeom>
              <a:blipFill>
                <a:blip r:embed="rId7"/>
                <a:stretch>
                  <a:fillRect l="-467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160914DD-5CEF-4303-9DAF-83BE7D569890}"/>
                  </a:ext>
                </a:extLst>
              </p:cNvPr>
              <p:cNvSpPr/>
              <p:nvPr/>
            </p:nvSpPr>
            <p:spPr>
              <a:xfrm>
                <a:off x="2906176" y="2652692"/>
                <a:ext cx="5224741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BD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C</m:t>
                          </m:r>
                        </m:e>
                      </m:acc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160914DD-5CEF-4303-9DAF-83BE7D5698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6176" y="2652692"/>
                <a:ext cx="5224741" cy="147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BE669781-7E9F-424E-8C64-3DA9BE0290CA}"/>
                  </a:ext>
                </a:extLst>
              </p:cNvPr>
              <p:cNvSpPr/>
              <p:nvPr/>
            </p:nvSpPr>
            <p:spPr>
              <a:xfrm>
                <a:off x="12649200" y="2715788"/>
                <a:ext cx="5863753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BD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C</m:t>
                          </m:r>
                        </m:e>
                      </m:acc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BE669781-7E9F-424E-8C64-3DA9BE0290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9200" y="2715788"/>
                <a:ext cx="5863753" cy="14752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57AEE200-0800-4B4B-BCF2-82027A5A6E26}"/>
                  </a:ext>
                </a:extLst>
              </p:cNvPr>
              <p:cNvSpPr/>
              <p:nvPr/>
            </p:nvSpPr>
            <p:spPr>
              <a:xfrm>
                <a:off x="2895600" y="4163588"/>
                <a:ext cx="5863752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BD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C</m:t>
                          </m:r>
                        </m:e>
                      </m:acc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57AEE200-0800-4B4B-BCF2-82027A5A6E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4163588"/>
                <a:ext cx="5863752" cy="14752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DC90711E-671D-4805-BB3D-5FB973987436}"/>
                  </a:ext>
                </a:extLst>
              </p:cNvPr>
              <p:cNvSpPr/>
              <p:nvPr/>
            </p:nvSpPr>
            <p:spPr>
              <a:xfrm>
                <a:off x="12652847" y="4191000"/>
                <a:ext cx="5863753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BD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C</m:t>
                          </m:r>
                        </m:e>
                      </m:acc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DC90711E-671D-4805-BB3D-5FB9739874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2847" y="4191000"/>
                <a:ext cx="5863753" cy="14752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" name="Group 76">
            <a:extLst>
              <a:ext uri="{FF2B5EF4-FFF2-40B4-BE49-F238E27FC236}">
                <a16:creationId xmlns:a16="http://schemas.microsoft.com/office/drawing/2014/main" id="{C2D02416-0074-4ED3-8D01-D18AB05C7B98}"/>
              </a:ext>
            </a:extLst>
          </p:cNvPr>
          <p:cNvGrpSpPr/>
          <p:nvPr/>
        </p:nvGrpSpPr>
        <p:grpSpPr>
          <a:xfrm>
            <a:off x="1295400" y="7467600"/>
            <a:ext cx="21849914" cy="4419600"/>
            <a:chOff x="1205494" y="6941416"/>
            <a:chExt cx="22139783" cy="4058855"/>
          </a:xfrm>
        </p:grpSpPr>
        <p:sp>
          <p:nvSpPr>
            <p:cNvPr id="78" name="Rounded Rectangle 45">
              <a:extLst>
                <a:ext uri="{FF2B5EF4-FFF2-40B4-BE49-F238E27FC236}">
                  <a16:creationId xmlns:a16="http://schemas.microsoft.com/office/drawing/2014/main" id="{2E188E14-314C-4D32-B628-FDB1BBCC0CEE}"/>
                </a:ext>
              </a:extLst>
            </p:cNvPr>
            <p:cNvSpPr/>
            <p:nvPr/>
          </p:nvSpPr>
          <p:spPr>
            <a:xfrm>
              <a:off x="1209586" y="7179458"/>
              <a:ext cx="22135691" cy="382081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77D914F7-7A5D-4FC8-80B2-E81A4865E596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958357"/>
              <a:chOff x="1205494" y="6941416"/>
              <a:chExt cx="3493741" cy="958357"/>
            </a:xfrm>
          </p:grpSpPr>
          <p:sp>
            <p:nvSpPr>
              <p:cNvPr id="80" name="Freeform 20">
                <a:extLst>
                  <a:ext uri="{FF2B5EF4-FFF2-40B4-BE49-F238E27FC236}">
                    <a16:creationId xmlns:a16="http://schemas.microsoft.com/office/drawing/2014/main" id="{627EBB8E-F2D6-4642-A58E-E42EE50E6C9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C99AAEA3-120D-4086-9BCA-384DD941AE70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958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Round Diagonal Corner Rectangle 51">
                <a:extLst>
                  <a:ext uri="{FF2B5EF4-FFF2-40B4-BE49-F238E27FC236}">
                    <a16:creationId xmlns:a16="http://schemas.microsoft.com/office/drawing/2014/main" id="{EB603A12-8D1B-4F52-B0D9-3EEE06B9BE45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B310953A-D75D-48A7-B2E5-8A6EDF8FBF0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26C01769-9182-425D-BB6A-98DFBB9FE258}"/>
                  </a:ext>
                </a:extLst>
              </p:cNvPr>
              <p:cNvSpPr/>
              <p:nvPr/>
            </p:nvSpPr>
            <p:spPr>
              <a:xfrm>
                <a:off x="1853888" y="8464518"/>
                <a:ext cx="16762186" cy="25197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278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Ta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BD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(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BI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BC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AB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AC</m:t>
                          </m:r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−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AB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26C01769-9182-425D-BB6A-98DFBB9FE2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888" y="8464518"/>
                <a:ext cx="16762186" cy="251972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AB6DF74-47C5-4579-A9CF-178A9A4B48DB}"/>
                  </a:ext>
                </a:extLst>
              </p:cNvPr>
              <p:cNvSpPr/>
              <p:nvPr/>
            </p:nvSpPr>
            <p:spPr>
              <a:xfrm>
                <a:off x="13925113" y="1036951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AB6DF74-47C5-4579-A9CF-178A9A4B48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5113" y="10369518"/>
                <a:ext cx="2500565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" name="Picture 85">
            <a:extLst>
              <a:ext uri="{FF2B5EF4-FFF2-40B4-BE49-F238E27FC236}">
                <a16:creationId xmlns:a16="http://schemas.microsoft.com/office/drawing/2014/main" id="{9FB63F1E-6ACB-43C8-99B7-B3BC3847C575}"/>
              </a:ext>
            </a:extLst>
          </p:cNvPr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3113" y="8113240"/>
            <a:ext cx="5715000" cy="357556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1668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/>
      <p:bldP spid="49" grpId="0"/>
      <p:bldP spid="50" grpId="0" animBg="1"/>
      <p:bldP spid="51" grpId="0"/>
      <p:bldP spid="52" grpId="0"/>
      <p:bldP spid="53" grpId="0"/>
      <p:bldP spid="54" grpId="0"/>
      <p:bldP spid="55" grpId="0"/>
      <p:bldP spid="84" grpId="0"/>
      <p:bldP spid="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6757C77-D2EA-48BC-BF95-023F93392238}"/>
              </a:ext>
            </a:extLst>
          </p:cNvPr>
          <p:cNvGrpSpPr/>
          <p:nvPr/>
        </p:nvGrpSpPr>
        <p:grpSpPr>
          <a:xfrm>
            <a:off x="1205338" y="6237019"/>
            <a:ext cx="22136901" cy="6219993"/>
            <a:chOff x="1205494" y="6941416"/>
            <a:chExt cx="22139783" cy="6131203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id="{C41B6EE7-D4C8-4006-9133-1761704B3DA5}"/>
                </a:ext>
              </a:extLst>
            </p:cNvPr>
            <p:cNvSpPr/>
            <p:nvPr/>
          </p:nvSpPr>
          <p:spPr>
            <a:xfrm>
              <a:off x="1209586" y="7179458"/>
              <a:ext cx="22135691" cy="58931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C17A528-0BA7-4EC2-A720-48038B2A7349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B73E70FF-35D1-48A6-9ECF-25C6579650A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52460BD-D4A5-422B-ABEC-0F8EADBF5C61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id="{00F58F6B-A207-4853-903E-07E869CE51C1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79098359-B905-49C6-952A-C37E933F1D5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243BA34E-738E-40B0-9C6F-EB650225E88F}"/>
              </a:ext>
            </a:extLst>
          </p:cNvPr>
          <p:cNvGrpSpPr/>
          <p:nvPr/>
        </p:nvGrpSpPr>
        <p:grpSpPr>
          <a:xfrm>
            <a:off x="813574" y="1657816"/>
            <a:ext cx="22579826" cy="4003696"/>
            <a:chOff x="992187" y="2564544"/>
            <a:chExt cx="21577042" cy="400421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EB8CF898-8ABF-4445-81AD-F5696371C424}"/>
                </a:ext>
              </a:extLst>
            </p:cNvPr>
            <p:cNvSpPr/>
            <p:nvPr/>
          </p:nvSpPr>
          <p:spPr bwMode="auto">
            <a:xfrm>
              <a:off x="1145221" y="2583130"/>
              <a:ext cx="21424008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20A24DB-7A70-4938-B1DB-CA02408C66AB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920D9A8E-4F9A-4F7C-B504-D4E687AF1916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6F4AEE75-7D67-4F11-BAA9-D3AFF90195F6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303E91FE-8868-46FB-98FC-642ADDAE1B4A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4E352C67-AA0C-4142-ADEE-1AACE364D87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D768A55B-16D9-429E-86DA-9B7CD39B4D4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6CB21C2B-AE24-4BBD-82FD-2F0A15574F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A74C44FB-4330-4CDB-8A6A-8C04E1762F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9AB741BE-FE9E-4712-9245-71DDF46F97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D2CC56F3-A93E-4024-ACD2-3431EBE8EF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AB3AB863-B4EC-45AE-90DB-90FED229BA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B78499BE-6BAF-4681-B394-2EFA2A430DB2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BA4C6684-3BC8-4942-8BFA-7C11C8CEEB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73D0B62-9427-4E4C-ACA1-946FE7A36C07}"/>
                  </a:ext>
                </a:extLst>
              </p:cNvPr>
              <p:cNvSpPr/>
              <p:nvPr/>
            </p:nvSpPr>
            <p:spPr>
              <a:xfrm>
                <a:off x="2604835" y="107442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73D0B62-9427-4E4C-ACA1-946FE7A36C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4835" y="10744200"/>
                <a:ext cx="2500565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47">
            <a:extLst>
              <a:ext uri="{FF2B5EF4-FFF2-40B4-BE49-F238E27FC236}">
                <a16:creationId xmlns:a16="http://schemas.microsoft.com/office/drawing/2014/main" id="{8303E2C8-E06A-4FCA-A3BB-E8B10447A263}"/>
              </a:ext>
            </a:extLst>
          </p:cNvPr>
          <p:cNvGrpSpPr/>
          <p:nvPr/>
        </p:nvGrpSpPr>
        <p:grpSpPr>
          <a:xfrm>
            <a:off x="1341581" y="708082"/>
            <a:ext cx="9472086" cy="968318"/>
            <a:chOff x="739068" y="1515168"/>
            <a:chExt cx="9473319" cy="968444"/>
          </a:xfrm>
        </p:grpSpPr>
        <p:sp>
          <p:nvSpPr>
            <p:cNvPr id="30" name="Freeform 71">
              <a:extLst>
                <a:ext uri="{FF2B5EF4-FFF2-40B4-BE49-F238E27FC236}">
                  <a16:creationId xmlns:a16="http://schemas.microsoft.com/office/drawing/2014/main" id="{6B005071-7CEF-422A-829B-22A188A67A8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14389E26-FF9F-4718-B241-5B9F7098E421}"/>
                </a:ext>
              </a:extLst>
            </p:cNvPr>
            <p:cNvGrpSpPr/>
            <p:nvPr/>
          </p:nvGrpSpPr>
          <p:grpSpPr>
            <a:xfrm>
              <a:off x="739068" y="1515168"/>
              <a:ext cx="8829252" cy="965702"/>
              <a:chOff x="739068" y="1515168"/>
              <a:chExt cx="8829252" cy="965702"/>
            </a:xfrm>
          </p:grpSpPr>
          <p:sp>
            <p:nvSpPr>
              <p:cNvPr id="32" name="Freeform 71">
                <a:extLst>
                  <a:ext uri="{FF2B5EF4-FFF2-40B4-BE49-F238E27FC236}">
                    <a16:creationId xmlns:a16="http://schemas.microsoft.com/office/drawing/2014/main" id="{CBF308B4-4500-45E7-9B46-179768C500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72">
                <a:extLst>
                  <a:ext uri="{FF2B5EF4-FFF2-40B4-BE49-F238E27FC236}">
                    <a16:creationId xmlns:a16="http://schemas.microsoft.com/office/drawing/2014/main" id="{E054E8F3-6AA8-4DFB-8BBF-3B17FE7490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73">
                <a:extLst>
                  <a:ext uri="{FF2B5EF4-FFF2-40B4-BE49-F238E27FC236}">
                    <a16:creationId xmlns:a16="http://schemas.microsoft.com/office/drawing/2014/main" id="{4AACD6AF-15B1-4FB5-87C7-F8D7F79D67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74">
                <a:extLst>
                  <a:ext uri="{FF2B5EF4-FFF2-40B4-BE49-F238E27FC236}">
                    <a16:creationId xmlns:a16="http://schemas.microsoft.com/office/drawing/2014/main" id="{B2692D12-5969-43B4-8102-6B9CE26EAC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75">
                <a:extLst>
                  <a:ext uri="{FF2B5EF4-FFF2-40B4-BE49-F238E27FC236}">
                    <a16:creationId xmlns:a16="http://schemas.microsoft.com/office/drawing/2014/main" id="{76983F9B-8609-4669-B150-FA535FB53F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76">
                <a:extLst>
                  <a:ext uri="{FF2B5EF4-FFF2-40B4-BE49-F238E27FC236}">
                    <a16:creationId xmlns:a16="http://schemas.microsoft.com/office/drawing/2014/main" id="{FED0F774-210E-485D-B473-1981FECEC1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7">
                <a:extLst>
                  <a:ext uri="{FF2B5EF4-FFF2-40B4-BE49-F238E27FC236}">
                    <a16:creationId xmlns:a16="http://schemas.microsoft.com/office/drawing/2014/main" id="{2762563C-8A13-4EAF-9A6C-3983C1D882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78">
                <a:extLst>
                  <a:ext uri="{FF2B5EF4-FFF2-40B4-BE49-F238E27FC236}">
                    <a16:creationId xmlns:a16="http://schemas.microsoft.com/office/drawing/2014/main" id="{BAD8CCA1-6998-4501-A83C-A0D4733FDB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79">
                <a:extLst>
                  <a:ext uri="{FF2B5EF4-FFF2-40B4-BE49-F238E27FC236}">
                    <a16:creationId xmlns:a16="http://schemas.microsoft.com/office/drawing/2014/main" id="{3DE2ADC9-36E9-4468-B045-AF19719B53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80">
                <a:extLst>
                  <a:ext uri="{FF2B5EF4-FFF2-40B4-BE49-F238E27FC236}">
                    <a16:creationId xmlns:a16="http://schemas.microsoft.com/office/drawing/2014/main" id="{F37D0FC2-36F9-4321-A57A-E26678173F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81">
                <a:extLst>
                  <a:ext uri="{FF2B5EF4-FFF2-40B4-BE49-F238E27FC236}">
                    <a16:creationId xmlns:a16="http://schemas.microsoft.com/office/drawing/2014/main" id="{FA492409-1732-4B6E-8AF1-11B47B2B63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82">
                <a:extLst>
                  <a:ext uri="{FF2B5EF4-FFF2-40B4-BE49-F238E27FC236}">
                    <a16:creationId xmlns:a16="http://schemas.microsoft.com/office/drawing/2014/main" id="{EECC4BA5-F0C6-4A6F-B899-00FAA68551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00DEFA04-01F9-4AEA-94D8-4C37951C31F4}"/>
                  </a:ext>
                </a:extLst>
              </p:cNvPr>
              <p:cNvSpPr txBox="1"/>
              <p:nvPr/>
            </p:nvSpPr>
            <p:spPr>
              <a:xfrm>
                <a:off x="2040030" y="1649765"/>
                <a:ext cx="7528290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8E40F56A-4820-45E2-B4CA-68C30C0F9982}"/>
                  </a:ext>
                </a:extLst>
              </p:cNvPr>
              <p:cNvSpPr/>
              <p:nvPr/>
            </p:nvSpPr>
            <p:spPr>
              <a:xfrm>
                <a:off x="1981200" y="3720392"/>
                <a:ext cx="119910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8E40F56A-4820-45E2-B4CA-68C30C0F99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720392"/>
                <a:ext cx="119910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F17B43C-95E1-48F9-A8C5-04D2302BD640}"/>
                  </a:ext>
                </a:extLst>
              </p:cNvPr>
              <p:cNvSpPr/>
              <p:nvPr/>
            </p:nvSpPr>
            <p:spPr>
              <a:xfrm>
                <a:off x="12420600" y="3734527"/>
                <a:ext cx="105735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BF17B43C-95E1-48F9-A8C5-04D2302BD6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3734527"/>
                <a:ext cx="105735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7542E16-FC91-44FC-A60A-1DB56D4AE461}"/>
                  </a:ext>
                </a:extLst>
              </p:cNvPr>
              <p:cNvSpPr/>
              <p:nvPr/>
            </p:nvSpPr>
            <p:spPr>
              <a:xfrm>
                <a:off x="2133600" y="4731603"/>
                <a:ext cx="10725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7542E16-FC91-44FC-A60A-1DB56D4AE4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731603"/>
                <a:ext cx="107255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54353CE4-8964-43AE-9271-B3B659C3DAA7}"/>
                  </a:ext>
                </a:extLst>
              </p:cNvPr>
              <p:cNvSpPr/>
              <p:nvPr/>
            </p:nvSpPr>
            <p:spPr>
              <a:xfrm>
                <a:off x="12562116" y="4729721"/>
                <a:ext cx="914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54353CE4-8964-43AE-9271-B3B659C3D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62116" y="4729721"/>
                <a:ext cx="91440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086A7B97-708E-4D49-A2A4-169196525A2D}"/>
              </a:ext>
            </a:extLst>
          </p:cNvPr>
          <p:cNvSpPr/>
          <p:nvPr/>
        </p:nvSpPr>
        <p:spPr>
          <a:xfrm>
            <a:off x="1899247" y="3581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91ABCC1-834F-4482-AB15-17900E92FFB5}"/>
                  </a:ext>
                </a:extLst>
              </p:cNvPr>
              <p:cNvSpPr/>
              <p:nvPr/>
            </p:nvSpPr>
            <p:spPr>
              <a:xfrm>
                <a:off x="1321961" y="1786550"/>
                <a:ext cx="21857384" cy="1794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6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6" algn="l"/>
                    <a:tab pos="288297" algn="l"/>
                    <a:tab pos="360055" algn="l"/>
                    <a:tab pos="468006" algn="l"/>
                    <a:tab pos="540399" algn="l"/>
                    <a:tab pos="648352" algn="l"/>
                    <a:tab pos="1260506" algn="l"/>
                    <a:tab pos="2520378" algn="l"/>
                    <a:tab pos="3780885" algn="l"/>
                    <a:tab pos="5040756" algn="r"/>
                  </a:tabLst>
                </a:pP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							   Cho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ố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I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B</m:t>
                    </m:r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M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FR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MA</m:t>
                            </m:r>
                          </m:e>
                        </m:acc>
                        <m: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FR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MB</m:t>
                            </m:r>
                          </m:e>
                        </m:acc>
                      </m:e>
                    </m:d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FR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MA</m:t>
                            </m:r>
                          </m:e>
                        </m:acc>
                        <m: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FR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MB</m:t>
                            </m:r>
                          </m:e>
                        </m:acc>
                      </m:e>
                    </m:d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là</a:t>
                </a:r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91ABCC1-834F-4482-AB15-17900E92FF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961" y="1786550"/>
                <a:ext cx="21857384" cy="1794850"/>
              </a:xfrm>
              <a:prstGeom prst="rect">
                <a:avLst/>
              </a:prstGeom>
              <a:blipFill>
                <a:blip r:embed="rId7"/>
                <a:stretch>
                  <a:fillRect l="-1283" t="-7797" r="-697" b="-142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D752F225-2B77-4B05-822F-43FA8EEFE0A8}"/>
                  </a:ext>
                </a:extLst>
              </p:cNvPr>
              <p:cNvSpPr/>
              <p:nvPr/>
            </p:nvSpPr>
            <p:spPr>
              <a:xfrm>
                <a:off x="2590679" y="3434445"/>
                <a:ext cx="8730463" cy="13574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đườ</m:t>
                      </m:r>
                      <m:r>
                        <m:rPr>
                          <m:nor/>
                        </m:rPr>
                        <a:rPr lang="fr-FR" sz="4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fr-FR" sz="4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fr-FR" sz="4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sz="4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 sz="4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fr-FR" sz="4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44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I</m:t>
                      </m:r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fr-FR" sz="4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fr-FR" sz="4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fr-FR" sz="4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fr-FR" sz="4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fr-FR" sz="4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B</m:t>
                          </m:r>
                        </m:num>
                        <m:den>
                          <m: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D752F225-2B77-4B05-822F-43FA8EEFE0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679" y="3434445"/>
                <a:ext cx="8730463" cy="13574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C1C0F658-4318-479C-ADD3-50BDF1C615DB}"/>
                  </a:ext>
                </a:extLst>
              </p:cNvPr>
              <p:cNvSpPr/>
              <p:nvPr/>
            </p:nvSpPr>
            <p:spPr>
              <a:xfrm>
                <a:off x="12884574" y="3704585"/>
                <a:ext cx="738462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đườ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fr-FR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AB</m:t>
                      </m:r>
                      <m:r>
                        <a:rPr lang="fr-FR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C1C0F658-4318-479C-ADD3-50BDF1C61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84574" y="3704585"/>
                <a:ext cx="7384626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ACACCAFA-A5A2-4008-AF77-DC71F5762393}"/>
                  </a:ext>
                </a:extLst>
              </p:cNvPr>
              <p:cNvSpPr/>
              <p:nvPr/>
            </p:nvSpPr>
            <p:spPr>
              <a:xfrm>
                <a:off x="2916000" y="4691742"/>
                <a:ext cx="9199800" cy="867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đườ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fr-FR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AB</m:t>
                      </m:r>
                      <m:r>
                        <a:rPr lang="fr-FR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ACACCAFA-A5A2-4008-AF77-DC71F57623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6000" y="4691742"/>
                <a:ext cx="9199800" cy="86780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BE395B9-F5BF-47A3-B394-6B4F3DC01CA5}"/>
                  </a:ext>
                </a:extLst>
              </p:cNvPr>
              <p:cNvSpPr/>
              <p:nvPr/>
            </p:nvSpPr>
            <p:spPr>
              <a:xfrm>
                <a:off x="13126800" y="4664529"/>
                <a:ext cx="9199800" cy="8678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đườ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80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fr-FR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sty m:val="p"/>
                        </m:rP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I</m:t>
                      </m:r>
                      <m:r>
                        <a:rPr lang="fr-FR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BE395B9-F5BF-47A3-B394-6B4F3DC01C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6800" y="4664529"/>
                <a:ext cx="9199800" cy="86780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B7F2CFAA-6E87-465B-9567-654E4FA2207B}"/>
                  </a:ext>
                </a:extLst>
              </p:cNvPr>
              <p:cNvSpPr txBox="1"/>
              <p:nvPr/>
            </p:nvSpPr>
            <p:spPr>
              <a:xfrm>
                <a:off x="2032676" y="7257071"/>
                <a:ext cx="13677373" cy="925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m:rPr>
                          <m:sty m:val="p"/>
                        </m:rP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AB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MA</m:t>
                          </m:r>
                        </m:e>
                      </m:acc>
                      <m: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MB</m:t>
                          </m:r>
                        </m:e>
                      </m:acc>
                      <m: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MI</m:t>
                          </m:r>
                        </m:e>
                      </m:acc>
                      <m: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B7F2CFAA-6E87-465B-9567-654E4FA220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676" y="7257071"/>
                <a:ext cx="13677373" cy="92544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2EE0A735-FD8F-4F39-B1EC-11FF8428A23B}"/>
                  </a:ext>
                </a:extLst>
              </p:cNvPr>
              <p:cNvSpPr txBox="1"/>
              <p:nvPr/>
            </p:nvSpPr>
            <p:spPr>
              <a:xfrm>
                <a:off x="2032672" y="8245739"/>
                <a:ext cx="12826327" cy="9846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đó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MA</m:t>
                              </m:r>
                            </m:e>
                          </m:acc>
                          <m:r>
                            <a:rPr lang="fr-FR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MB</m:t>
                              </m:r>
                            </m:e>
                          </m:acc>
                        </m:e>
                      </m:d>
                      <m: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MA</m:t>
                              </m:r>
                            </m:e>
                          </m:acc>
                          <m:r>
                            <a:rPr lang="fr-FR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MB</m:t>
                              </m:r>
                            </m:e>
                          </m:acc>
                        </m:e>
                      </m:d>
                      <m: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fr-FR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MI</m:t>
                              </m:r>
                            </m:e>
                          </m:acc>
                        </m:e>
                      </m:d>
                      <m: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BA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2EE0A735-FD8F-4F39-B1EC-11FF8428A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672" y="8245739"/>
                <a:ext cx="12826327" cy="98469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7377C378-B05D-410B-A4B8-756C773D8146}"/>
                  </a:ext>
                </a:extLst>
              </p:cNvPr>
              <p:cNvSpPr txBox="1"/>
              <p:nvPr/>
            </p:nvSpPr>
            <p:spPr>
              <a:xfrm>
                <a:off x="2032673" y="9647798"/>
                <a:ext cx="11911927" cy="8678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ợ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đ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ể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ỏ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ã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đẳ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ứ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∗</m:t>
                        </m:r>
                      </m:e>
                    </m:d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fr-FR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7377C378-B05D-410B-A4B8-756C773D8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673" y="9647798"/>
                <a:ext cx="11911927" cy="86780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C912090-3E37-4E71-B5A2-3A18DED24968}"/>
                  </a:ext>
                </a:extLst>
              </p:cNvPr>
              <p:cNvSpPr txBox="1"/>
              <p:nvPr/>
            </p:nvSpPr>
            <p:spPr>
              <a:xfrm>
                <a:off x="14733640" y="8044927"/>
                <a:ext cx="5535560" cy="14752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MI</m:t>
                      </m:r>
                      <m: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fr-FR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B</m:t>
                          </m:r>
                        </m:num>
                        <m:den>
                          <m:r>
                            <a:rPr lang="fr-FR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fr-FR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∗</m:t>
                          </m:r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EC912090-3E37-4E71-B5A2-3A18DED24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3640" y="8044927"/>
                <a:ext cx="5535560" cy="147521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A7AFB74-E7F9-4CE0-940A-63E5EEB4CFE4}"/>
                  </a:ext>
                </a:extLst>
              </p:cNvPr>
              <p:cNvSpPr txBox="1"/>
              <p:nvPr/>
            </p:nvSpPr>
            <p:spPr>
              <a:xfrm>
                <a:off x="13716000" y="9296400"/>
                <a:ext cx="9326197" cy="14752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đườ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ò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I</m:t>
                      </m:r>
                      <m: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k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fr-FR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R</m:t>
                      </m:r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B</m:t>
                          </m:r>
                        </m:num>
                        <m:den>
                          <m: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A7AFB74-E7F9-4CE0-940A-63E5EEB4CF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0" y="9296400"/>
                <a:ext cx="9326197" cy="147521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487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6" grpId="0"/>
      <p:bldP spid="47" grpId="0"/>
      <p:bldP spid="48" grpId="0"/>
      <p:bldP spid="49" grpId="0"/>
      <p:bldP spid="50" grpId="0" animBg="1"/>
      <p:bldP spid="51" grpId="0"/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581464" y="1408628"/>
            <a:ext cx="23391942" cy="4421030"/>
            <a:chOff x="992187" y="2564544"/>
            <a:chExt cx="22353091" cy="353247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581564"/>
              <a:ext cx="22200057" cy="351545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763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873408" y="4172356"/>
                <a:ext cx="70986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                      </m:t>
                      </m:r>
                    </m:oMath>
                  </m:oMathPara>
                </a14:m>
                <a:endParaRPr kumimoji="0" lang="en-GB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3408" y="4172356"/>
                <a:ext cx="709860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949608" y="2768990"/>
                <a:ext cx="908159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48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m:rPr>
                        <m:nor/>
                      </m:rPr>
                      <a:rPr kumimoji="0" lang="vi-VN" sz="48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kumimoji="0" lang="en-US" sz="48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kumimoji="0" lang="en-US" sz="4800" b="0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GB" sz="48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          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9608" y="2768990"/>
                <a:ext cx="908159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638610" y="4153786"/>
                <a:ext cx="810104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         </m:t>
                      </m:r>
                      <m:r>
                        <m:rPr>
                          <m:nor/>
                        </m:rP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GB" sz="4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610" y="4153786"/>
                <a:ext cx="8101043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505200" y="2799711"/>
                <a:ext cx="64770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4800" b="1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                                           </m:t>
                      </m:r>
                    </m:oMath>
                  </m:oMathPara>
                </a14:m>
                <a:endParaRPr kumimoji="0" lang="vi-VN" sz="4800" b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799711"/>
                <a:ext cx="647700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5334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692842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3373911" y="2667000"/>
            <a:ext cx="1121889" cy="1098031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886200" y="1676400"/>
            <a:ext cx="199627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ệt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, B, C.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ện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ủ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endParaRPr kumimoji="0" lang="en-US" sz="4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218795"/>
              </p:ext>
            </p:extLst>
          </p:nvPr>
        </p:nvGraphicFramePr>
        <p:xfrm>
          <a:off x="4521200" y="2811853"/>
          <a:ext cx="46990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2311200" imgH="368280" progId="Equation.DSMT4">
                  <p:embed/>
                </p:oleObj>
              </mc:Choice>
              <mc:Fallback>
                <p:oleObj name="Equation" r:id="rId8" imgW="2311200" imgH="368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21200" y="2811853"/>
                        <a:ext cx="4699000" cy="74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66968"/>
              </p:ext>
            </p:extLst>
          </p:nvPr>
        </p:nvGraphicFramePr>
        <p:xfrm>
          <a:off x="13487292" y="2743200"/>
          <a:ext cx="6400908" cy="763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0" imgW="3085920" imgH="368280" progId="Equation.DSMT4">
                  <p:embed/>
                </p:oleObj>
              </mc:Choice>
              <mc:Fallback>
                <p:oleObj name="Equation" r:id="rId10" imgW="3085920" imgH="36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87292" y="2743200"/>
                        <a:ext cx="6400908" cy="763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38533"/>
              </p:ext>
            </p:extLst>
          </p:nvPr>
        </p:nvGraphicFramePr>
        <p:xfrm>
          <a:off x="4473226" y="4095508"/>
          <a:ext cx="5148143" cy="71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2" imgW="2666880" imgH="368280" progId="Equation.DSMT4">
                  <p:embed/>
                </p:oleObj>
              </mc:Choice>
              <mc:Fallback>
                <p:oleObj name="Equation" r:id="rId12" imgW="2666880" imgH="368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3226" y="4095508"/>
                        <a:ext cx="5148143" cy="710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589051"/>
              </p:ext>
            </p:extLst>
          </p:nvPr>
        </p:nvGraphicFramePr>
        <p:xfrm>
          <a:off x="13978057" y="4108760"/>
          <a:ext cx="5148143" cy="74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4" imgW="2552400" imgH="368280" progId="Equation.DSMT4">
                  <p:embed/>
                </p:oleObj>
              </mc:Choice>
              <mc:Fallback>
                <p:oleObj name="Equation" r:id="rId14" imgW="2552400" imgH="3682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978057" y="4108760"/>
                        <a:ext cx="5148143" cy="742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>
            <a:extLst>
              <a:ext uri="{FF2B5EF4-FFF2-40B4-BE49-F238E27FC236}">
                <a16:creationId xmlns:a16="http://schemas.microsoft.com/office/drawing/2014/main" id="{CDBF8A65-EB6B-4D5F-BC54-F15EC198CB6F}"/>
              </a:ext>
            </a:extLst>
          </p:cNvPr>
          <p:cNvGrpSpPr/>
          <p:nvPr/>
        </p:nvGrpSpPr>
        <p:grpSpPr>
          <a:xfrm>
            <a:off x="531295" y="6918770"/>
            <a:ext cx="23391942" cy="5578030"/>
            <a:chOff x="992187" y="2564544"/>
            <a:chExt cx="22353091" cy="4088087"/>
          </a:xfrm>
        </p:grpSpPr>
        <p:sp>
          <p:nvSpPr>
            <p:cNvPr id="44" name="Rounded Rectangle 133">
              <a:extLst>
                <a:ext uri="{FF2B5EF4-FFF2-40B4-BE49-F238E27FC236}">
                  <a16:creationId xmlns:a16="http://schemas.microsoft.com/office/drawing/2014/main" id="{2461660F-E475-4AFB-A794-34998B6FD08A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1D1228E3-05A9-43E5-9995-B23F53B0346D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46" name="Isosceles Triangle 44">
                <a:extLst>
                  <a:ext uri="{FF2B5EF4-FFF2-40B4-BE49-F238E27FC236}">
                    <a16:creationId xmlns:a16="http://schemas.microsoft.com/office/drawing/2014/main" id="{F66A16D4-1A91-4E51-AC31-B1A5B27274BC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Pentagon 136">
                <a:extLst>
                  <a:ext uri="{FF2B5EF4-FFF2-40B4-BE49-F238E27FC236}">
                    <a16:creationId xmlns:a16="http://schemas.microsoft.com/office/drawing/2014/main" id="{244E74A9-9C53-44EF-87A5-914178F5FF8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11">
                <a:extLst>
                  <a:ext uri="{FF2B5EF4-FFF2-40B4-BE49-F238E27FC236}">
                    <a16:creationId xmlns:a16="http://schemas.microsoft.com/office/drawing/2014/main" id="{D317AB57-A96C-4FF5-877C-77A315036195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1" name="Freeform 140">
                  <a:extLst>
                    <a:ext uri="{FF2B5EF4-FFF2-40B4-BE49-F238E27FC236}">
                      <a16:creationId xmlns:a16="http://schemas.microsoft.com/office/drawing/2014/main" id="{3BC6FBD7-4A07-43B5-AA8E-827D838F176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6" name="Freeform 141">
                  <a:extLst>
                    <a:ext uri="{FF2B5EF4-FFF2-40B4-BE49-F238E27FC236}">
                      <a16:creationId xmlns:a16="http://schemas.microsoft.com/office/drawing/2014/main" id="{D9F86F73-2D26-4C30-A4E2-D80924D1711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8" name="Freeform 142">
                  <a:extLst>
                    <a:ext uri="{FF2B5EF4-FFF2-40B4-BE49-F238E27FC236}">
                      <a16:creationId xmlns:a16="http://schemas.microsoft.com/office/drawing/2014/main" id="{86A428F9-BB85-4238-A5B1-0179E367A1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Rectangle 61">
                  <a:extLst>
                    <a:ext uri="{FF2B5EF4-FFF2-40B4-BE49-F238E27FC236}">
                      <a16:creationId xmlns:a16="http://schemas.microsoft.com/office/drawing/2014/main" id="{6FA2E543-037B-496A-B27A-A9530146466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Rectangle 75">
                  <a:extLst>
                    <a:ext uri="{FF2B5EF4-FFF2-40B4-BE49-F238E27FC236}">
                      <a16:creationId xmlns:a16="http://schemas.microsoft.com/office/drawing/2014/main" id="{FBAF85AF-76FF-4285-98A1-D8AA2F5F24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Rectangle 76">
                  <a:extLst>
                    <a:ext uri="{FF2B5EF4-FFF2-40B4-BE49-F238E27FC236}">
                      <a16:creationId xmlns:a16="http://schemas.microsoft.com/office/drawing/2014/main" id="{6E9604FC-BEA5-44D4-8A84-E9070CCAAA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Rectangle 77">
                  <a:extLst>
                    <a:ext uri="{FF2B5EF4-FFF2-40B4-BE49-F238E27FC236}">
                      <a16:creationId xmlns:a16="http://schemas.microsoft.com/office/drawing/2014/main" id="{BC58AA52-812C-4D0B-AC44-7EF5842C53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9" name="Chevron 138">
                <a:extLst>
                  <a:ext uri="{FF2B5EF4-FFF2-40B4-BE49-F238E27FC236}">
                    <a16:creationId xmlns:a16="http://schemas.microsoft.com/office/drawing/2014/main" id="{B992535F-0B14-4E15-A046-27B54F2844C4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13">
                <a:extLst>
                  <a:ext uri="{FF2B5EF4-FFF2-40B4-BE49-F238E27FC236}">
                    <a16:creationId xmlns:a16="http://schemas.microsoft.com/office/drawing/2014/main" id="{B2CB0D0B-DBE8-4261-B180-DFA04D392C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7000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801B7C05-1B80-422E-A159-C2CE7F0F1C69}"/>
                  </a:ext>
                </a:extLst>
              </p:cNvPr>
              <p:cNvSpPr/>
              <p:nvPr/>
            </p:nvSpPr>
            <p:spPr>
              <a:xfrm>
                <a:off x="13340289" y="10673869"/>
                <a:ext cx="72234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                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801B7C05-1B80-422E-A159-C2CE7F0F1C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0289" y="10673869"/>
                <a:ext cx="7223470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B74572C-F133-410C-BB9B-C60F684DEAA7}"/>
                  </a:ext>
                </a:extLst>
              </p:cNvPr>
              <p:cNvSpPr/>
              <p:nvPr/>
            </p:nvSpPr>
            <p:spPr>
              <a:xfrm>
                <a:off x="13764662" y="9188901"/>
                <a:ext cx="635213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                 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3B74572C-F133-410C-BB9B-C60F684DEA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4662" y="9188901"/>
                <a:ext cx="6352137" cy="83099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1274E119-7757-4E57-B29A-F03A0CBBB18F}"/>
                  </a:ext>
                </a:extLst>
              </p:cNvPr>
              <p:cNvSpPr/>
              <p:nvPr/>
            </p:nvSpPr>
            <p:spPr>
              <a:xfrm>
                <a:off x="3391468" y="10467261"/>
                <a:ext cx="758391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0" i="0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             .</a:t>
                </a: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1274E119-7757-4E57-B29A-F03A0CBBB1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1468" y="10467261"/>
                <a:ext cx="7583918" cy="830997"/>
              </a:xfrm>
              <a:prstGeom prst="rect">
                <a:avLst/>
              </a:prstGeom>
              <a:blipFill>
                <a:blip r:embed="rId18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7CF0147A-F8C7-4E20-ACBD-D987D2159429}"/>
                  </a:ext>
                </a:extLst>
              </p:cNvPr>
              <p:cNvSpPr/>
              <p:nvPr/>
            </p:nvSpPr>
            <p:spPr>
              <a:xfrm>
                <a:off x="3348260" y="9232539"/>
                <a:ext cx="688072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7CF0147A-F8C7-4E20-ACBD-D987D21594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8260" y="9232539"/>
                <a:ext cx="6880726" cy="83099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Oval 82">
            <a:extLst>
              <a:ext uri="{FF2B5EF4-FFF2-40B4-BE49-F238E27FC236}">
                <a16:creationId xmlns:a16="http://schemas.microsoft.com/office/drawing/2014/main" id="{829AB36C-D263-45A5-A093-B7D62666116F}"/>
              </a:ext>
            </a:extLst>
          </p:cNvPr>
          <p:cNvSpPr/>
          <p:nvPr/>
        </p:nvSpPr>
        <p:spPr>
          <a:xfrm>
            <a:off x="3048240" y="10419658"/>
            <a:ext cx="1218960" cy="95473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7D03E1EA-C66E-4921-892B-08646496F203}"/>
                  </a:ext>
                </a:extLst>
              </p:cNvPr>
              <p:cNvSpPr/>
              <p:nvPr/>
            </p:nvSpPr>
            <p:spPr>
              <a:xfrm>
                <a:off x="4288327" y="7168669"/>
                <a:ext cx="18952673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ãy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AG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AB</m:t>
                        </m:r>
                      </m:e>
                    </m:acc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v</m:t>
                    </m:r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ới G là trọng tâm của tam giác ABC.</a:t>
                </a:r>
                <a:endParaRPr lang="en-US" sz="4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7D03E1EA-C66E-4921-892B-08646496F2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8327" y="7168669"/>
                <a:ext cx="18952673" cy="1664110"/>
              </a:xfrm>
              <a:prstGeom prst="rect">
                <a:avLst/>
              </a:prstGeom>
              <a:blipFill>
                <a:blip r:embed="rId20"/>
                <a:stretch>
                  <a:fillRect l="-1447" t="-2564" r="-354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5D1BE61D-F807-47EC-B672-C9507FF8AF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760005"/>
              </p:ext>
            </p:extLst>
          </p:nvPr>
        </p:nvGraphicFramePr>
        <p:xfrm>
          <a:off x="4418013" y="9121775"/>
          <a:ext cx="41148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1" imgW="977760" imgH="215640" progId="Equation.DSMT4">
                  <p:embed/>
                </p:oleObj>
              </mc:Choice>
              <mc:Fallback>
                <p:oleObj name="Equation" r:id="rId21" imgW="977760" imgH="21564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5D1BE61D-F807-47EC-B672-C9507FF8AF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18013" y="9121775"/>
                        <a:ext cx="41148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C99D19C1-39CD-48D8-BD0B-38C6DC7BA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70851"/>
              </p:ext>
            </p:extLst>
          </p:nvPr>
        </p:nvGraphicFramePr>
        <p:xfrm>
          <a:off x="15241588" y="8707438"/>
          <a:ext cx="4722812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3" imgW="1193760" imgH="393480" progId="Equation.DSMT4">
                  <p:embed/>
                </p:oleObj>
              </mc:Choice>
              <mc:Fallback>
                <p:oleObj name="Equation" r:id="rId23" imgW="1193760" imgH="39348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C99D19C1-39CD-48D8-BD0B-38C6DC7BA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241588" y="8707438"/>
                        <a:ext cx="4722812" cy="155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8F089741-5DE3-4E97-99AA-127F7FFE1B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055112"/>
              </p:ext>
            </p:extLst>
          </p:nvPr>
        </p:nvGraphicFramePr>
        <p:xfrm>
          <a:off x="4408488" y="10172700"/>
          <a:ext cx="4932362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25" imgW="1231560" imgH="393480" progId="Equation.DSMT4">
                  <p:embed/>
                </p:oleObj>
              </mc:Choice>
              <mc:Fallback>
                <p:oleObj name="Equation" r:id="rId25" imgW="1231560" imgH="393480" progId="Equation.DSMT4">
                  <p:embed/>
                  <p:pic>
                    <p:nvPicPr>
                      <p:cNvPr id="87" name="Object 86">
                        <a:extLst>
                          <a:ext uri="{FF2B5EF4-FFF2-40B4-BE49-F238E27FC236}">
                            <a16:creationId xmlns:a16="http://schemas.microsoft.com/office/drawing/2014/main" id="{8F089741-5DE3-4E97-99AA-127F7FFE1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408488" y="10172700"/>
                        <a:ext cx="4932362" cy="157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CCBEC9A1-CD93-4BC5-8778-426C147E1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109710"/>
              </p:ext>
            </p:extLst>
          </p:nvPr>
        </p:nvGraphicFramePr>
        <p:xfrm>
          <a:off x="15381288" y="10328275"/>
          <a:ext cx="4837112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27" imgW="1244520" imgH="393480" progId="Equation.DSMT4">
                  <p:embed/>
                </p:oleObj>
              </mc:Choice>
              <mc:Fallback>
                <p:oleObj name="Equation" r:id="rId27" imgW="1244520" imgH="39348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CCBEC9A1-CD93-4BC5-8778-426C147E1D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381288" y="10328275"/>
                        <a:ext cx="4837112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938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6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/>
      <p:bldP spid="54" grpId="0"/>
      <p:bldP spid="55" grpId="0"/>
      <p:bldP spid="57" grpId="0" animBg="1"/>
      <p:bldP spid="52" grpId="0"/>
      <p:bldP spid="79" grpId="0"/>
      <p:bldP spid="80" grpId="0"/>
      <p:bldP spid="81" grpId="0"/>
      <p:bldP spid="82" grpId="0"/>
      <p:bldP spid="83" grpId="0" animBg="1"/>
      <p:bldP spid="8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781927" y="1512602"/>
            <a:ext cx="22664317" cy="5249996"/>
            <a:chOff x="992187" y="2564544"/>
            <a:chExt cx="21657780" cy="373395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1504746" cy="363149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679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3753232" y="2122949"/>
            <a:ext cx="204206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 </a:t>
            </a:r>
            <a:r>
              <a:rPr lang="en-US" sz="480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am giác ABC, gọi M là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ên</a:t>
            </a:r>
            <a:r>
              <a:rPr lang="en-US" sz="480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cạnh BC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o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MB = </a:t>
            </a:r>
            <a:r>
              <a:rPr lang="en-US" sz="480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4MC. Khi đó: </a:t>
            </a:r>
            <a:endParaRPr lang="en-US" sz="48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53726" y="3641479"/>
                <a:ext cx="83475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                  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3726" y="3641479"/>
                <a:ext cx="8347502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3881568" y="3624540"/>
                <a:ext cx="710165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                 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1568" y="3624540"/>
                <a:ext cx="710165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230445" y="5006922"/>
                <a:ext cx="80803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                        </m:t>
                      </m:r>
                    </m:oMath>
                  </m:oMathPara>
                </a14:m>
                <a:endParaRPr lang="en-GB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445" y="5006922"/>
                <a:ext cx="8080365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532754" y="609600"/>
            <a:ext cx="9472086" cy="1021858"/>
            <a:chOff x="739068" y="1515168"/>
            <a:chExt cx="9473319" cy="1021991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733555" cy="1021991"/>
              <a:chOff x="739068" y="1515168"/>
              <a:chExt cx="8733555" cy="1021991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7339892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3897000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891421" y="7057788"/>
            <a:ext cx="22806779" cy="4420122"/>
            <a:chOff x="1205494" y="6941416"/>
            <a:chExt cx="21836988" cy="3918138"/>
          </a:xfrm>
        </p:grpSpPr>
        <p:sp>
          <p:nvSpPr>
            <p:cNvPr id="57" name="Rounded Rectangle 56"/>
            <p:cNvSpPr/>
            <p:nvPr/>
          </p:nvSpPr>
          <p:spPr>
            <a:xfrm>
              <a:off x="1205494" y="7179458"/>
              <a:ext cx="21836988" cy="368009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1205494" y="6941416"/>
              <a:ext cx="3493741" cy="876377"/>
              <a:chOff x="1205494" y="6941416"/>
              <a:chExt cx="3493741" cy="876377"/>
            </a:xfrm>
          </p:grpSpPr>
          <p:sp>
            <p:nvSpPr>
              <p:cNvPr id="78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057667" y="6941416"/>
                <a:ext cx="2641568" cy="8763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Round Diagonal Corner Rectangle 79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13367941" y="105228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67941" y="10522803"/>
                <a:ext cx="2500565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3944600" y="4848819"/>
                <a:ext cx="9178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4600" y="4848819"/>
                <a:ext cx="917808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Oval 76"/>
          <p:cNvSpPr/>
          <p:nvPr/>
        </p:nvSpPr>
        <p:spPr>
          <a:xfrm>
            <a:off x="13710247" y="467249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55" name="Picture 54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3100" y="7512765"/>
            <a:ext cx="5905500" cy="375919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057400" y="7685942"/>
                <a:ext cx="13563600" cy="25248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a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M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B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BM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B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d>
                        <m:d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kumimoji="0" lang="en-US" sz="4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BA</m:t>
                              </m:r>
                            </m:e>
                          </m:acc>
                          <m:r>
                            <a:rPr kumimoji="0" lang="en-US" sz="4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kumimoji="0" lang="en-US" sz="4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AC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US" sz="48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               </a:t>
                </a:r>
                <a14:m>
                  <m:oMath xmlns:m="http://schemas.openxmlformats.org/officeDocument/2006/math"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kumimoji="0" lang="en-US" sz="48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</a:t>
                </a: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7685942"/>
                <a:ext cx="13563600" cy="2524858"/>
              </a:xfrm>
              <a:prstGeom prst="rect">
                <a:avLst/>
              </a:prstGeom>
              <a:blipFill>
                <a:blip r:embed="rId10"/>
                <a:stretch>
                  <a:fillRect r="-1213" b="-5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30501"/>
              </p:ext>
            </p:extLst>
          </p:nvPr>
        </p:nvGraphicFramePr>
        <p:xfrm>
          <a:off x="14950698" y="3232703"/>
          <a:ext cx="4635672" cy="161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130040" imgH="393480" progId="Equation.DSMT4">
                  <p:embed/>
                </p:oleObj>
              </mc:Choice>
              <mc:Fallback>
                <p:oleObj name="Equation" r:id="rId11" imgW="113004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950698" y="3232703"/>
                        <a:ext cx="4635672" cy="1614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8747"/>
              </p:ext>
            </p:extLst>
          </p:nvPr>
        </p:nvGraphicFramePr>
        <p:xfrm>
          <a:off x="4852560" y="3316756"/>
          <a:ext cx="4901040" cy="1550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244520" imgH="393480" progId="Equation.DSMT4">
                  <p:embed/>
                </p:oleObj>
              </mc:Choice>
              <mc:Fallback>
                <p:oleObj name="Equation" r:id="rId13" imgW="124452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2560" y="3316756"/>
                        <a:ext cx="4901040" cy="1550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06703"/>
              </p:ext>
            </p:extLst>
          </p:nvPr>
        </p:nvGraphicFramePr>
        <p:xfrm>
          <a:off x="4908215" y="4686069"/>
          <a:ext cx="4921585" cy="155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244520" imgH="393480" progId="Equation.DSMT4">
                  <p:embed/>
                </p:oleObj>
              </mc:Choice>
              <mc:Fallback>
                <p:oleObj name="Equation" r:id="rId15" imgW="124452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8215" y="4686069"/>
                        <a:ext cx="4921585" cy="1556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22587"/>
              </p:ext>
            </p:extLst>
          </p:nvPr>
        </p:nvGraphicFramePr>
        <p:xfrm>
          <a:off x="15011400" y="4530240"/>
          <a:ext cx="5035047" cy="1592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1244520" imgH="393480" progId="Equation.DSMT4">
                  <p:embed/>
                </p:oleObj>
              </mc:Choice>
              <mc:Fallback>
                <p:oleObj name="Equation" r:id="rId17" imgW="124452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011400" y="4530240"/>
                        <a:ext cx="5035047" cy="1592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11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4" grpId="0"/>
      <p:bldP spid="87" grpId="0"/>
      <p:bldP spid="62" grpId="0"/>
      <p:bldP spid="77" grpId="0" animBg="1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50350" y="6733770"/>
            <a:ext cx="23123021" cy="3400831"/>
            <a:chOff x="1205494" y="6941416"/>
            <a:chExt cx="22139783" cy="318834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295030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09821"/>
              <a:chOff x="1205494" y="6941416"/>
              <a:chExt cx="3493741" cy="90982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09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531295" y="1459092"/>
            <a:ext cx="23391942" cy="4796546"/>
            <a:chOff x="992187" y="2564544"/>
            <a:chExt cx="22353091" cy="367097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14221"/>
              <a:ext cx="22200057" cy="362130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7309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88392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-15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88392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44400" y="4523212"/>
                <a:ext cx="8889324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3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a:rPr lang="en-US" sz="4800" b="0" spc="-15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1" spc="-15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spc="-15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800" i="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00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4400" y="4523212"/>
                <a:ext cx="8889324" cy="14752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873408" y="3048000"/>
                <a:ext cx="8395792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f>
                        <m:fPr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a:rPr lang="en-US" sz="4800" b="0" spc="-15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1" spc="-15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spc="-15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3408" y="3048000"/>
                <a:ext cx="8395792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714523" y="4447012"/>
                <a:ext cx="8486877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48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 </m:t>
                      </m:r>
                      <m:f>
                        <m:fPr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e>
                      </m:rad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a:rPr lang="en-US" sz="4800" b="0" spc="-15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1" spc="-15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spc="-15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1" spc="-15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4523" y="4447012"/>
                <a:ext cx="8486877" cy="14752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2286000" y="2971800"/>
                <a:ext cx="8480926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8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kumimoji="0" lang="en-US" sz="480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4800" b="0" i="0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0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kumimoji="0" lang="en-US" sz="480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</m:e>
                      </m:acc>
                      <m:r>
                        <a:rPr kumimoji="0" lang="en-US" sz="4800" b="0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−2</m:t>
                      </m:r>
                      <m:acc>
                        <m:accPr>
                          <m:chr m:val="⃗"/>
                          <m:ctrlPr>
                            <a:rPr kumimoji="0" lang="en-US" sz="480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n-US" sz="4800" b="0" i="0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</m:e>
                      </m:acc>
                      <m:r>
                        <m:rPr>
                          <m:nor/>
                        </m:rPr>
                        <a:rPr kumimoji="0" lang="en-GB" sz="480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vi-VN" sz="48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971800"/>
                <a:ext cx="8480926" cy="14752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533400"/>
            <a:ext cx="9472086" cy="990600"/>
            <a:chOff x="739068" y="1515168"/>
            <a:chExt cx="9473319" cy="990729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90729"/>
              <a:chOff x="739068" y="1515168"/>
              <a:chExt cx="8177919" cy="990729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36456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3432944" y="3295713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114800" y="7086600"/>
                <a:ext cx="16078199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Ta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ó −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 −2</m:t>
                          </m:r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</m:e>
                      </m:d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c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ú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ù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7086600"/>
                <a:ext cx="16078199" cy="147521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3877386" y="1726806"/>
                <a:ext cx="19995986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không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dirty="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phương?</a:t>
                </a:r>
                <a:endParaRPr lang="en-US" sz="4800" dirty="0"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386" y="1726806"/>
                <a:ext cx="19995986" cy="940194"/>
              </a:xfrm>
              <a:prstGeom prst="rect">
                <a:avLst/>
              </a:prstGeom>
              <a:blipFill>
                <a:blip r:embed="rId9"/>
                <a:stretch>
                  <a:fillRect l="-1372" t="-2581" b="-33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5983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4" grpId="0"/>
      <p:bldP spid="55" grpId="0"/>
      <p:bldP spid="57" grpId="0" animBg="1"/>
      <p:bldP spid="79" grpId="0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316391" y="1577013"/>
            <a:ext cx="23391942" cy="5757789"/>
            <a:chOff x="992187" y="2607647"/>
            <a:chExt cx="22353091" cy="404498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607647"/>
              <a:ext cx="3124200" cy="980354"/>
              <a:chOff x="534987" y="1697409"/>
              <a:chExt cx="4197167" cy="1126794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97409"/>
                <a:ext cx="4197167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671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3806830" y="1828800"/>
            <a:ext cx="1996611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 tam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BC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N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ộc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ạnh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BC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o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BN=2NC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I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ung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AB.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ẳng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ây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?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86666" y="3848251"/>
                <a:ext cx="849442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I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 spc="-15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6666" y="3848251"/>
                <a:ext cx="8494427" cy="14800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271552" y="3962400"/>
                <a:ext cx="7997648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I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 spc="-15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0" spc="-15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0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71552" y="3962400"/>
                <a:ext cx="7997648" cy="14800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801600" y="5181600"/>
                <a:ext cx="7632567" cy="16711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I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 spc="-15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=</m:t>
                      </m:r>
                      <m:r>
                        <m:rPr>
                          <m:nor/>
                        </m:rPr>
                        <a:rPr lang="en-US" sz="4800" spc="-15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f>
                            <m:fPr>
                              <m:ctrlPr>
                                <a:rPr lang="en-US" sz="4800" i="1" spc="-15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fPr>
                            <m:num>
                              <m:r>
                                <a:rPr lang="en-US" sz="4800" b="0" i="0" spc="-15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pc="-15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6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600" y="5181600"/>
                <a:ext cx="7632567" cy="16711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685800"/>
            <a:ext cx="9472086" cy="990600"/>
            <a:chOff x="739068" y="1515168"/>
            <a:chExt cx="9473319" cy="990729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90729"/>
              <a:chOff x="739068" y="1515168"/>
              <a:chExt cx="8177919" cy="990729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36456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3919282"/>
            <a:ext cx="1847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585312" y="7390090"/>
            <a:ext cx="23123021" cy="4075773"/>
            <a:chOff x="1205494" y="6941416"/>
            <a:chExt cx="22139783" cy="3652991"/>
          </a:xfrm>
        </p:grpSpPr>
        <p:sp>
          <p:nvSpPr>
            <p:cNvPr id="46" name="Rounded Rectangle 45"/>
            <p:cNvSpPr/>
            <p:nvPr/>
          </p:nvSpPr>
          <p:spPr>
            <a:xfrm>
              <a:off x="1209586" y="7179458"/>
              <a:ext cx="22135691" cy="341494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1205494" y="6941416"/>
              <a:ext cx="3493741" cy="958357"/>
              <a:chOff x="1205494" y="6941416"/>
              <a:chExt cx="3493741" cy="958357"/>
            </a:xfrm>
          </p:grpSpPr>
          <p:sp>
            <p:nvSpPr>
              <p:cNvPr id="48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057667" y="6941416"/>
                <a:ext cx="2641568" cy="9583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Round Diagonal Corner Rectangle 51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556276" y="7848600"/>
                <a:ext cx="12074123" cy="25291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Ta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ó 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NI</m:t>
                          </m:r>
                        </m:e>
                      </m:acc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BI</m:t>
                          </m:r>
                        </m:e>
                      </m:acc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 −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BN</m:t>
                          </m:r>
                        </m:e>
                      </m:acc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BC</m:t>
                          </m:r>
                        </m:e>
                      </m:acc>
                    </m:oMath>
                  </m:oMathPara>
                </a14:m>
                <a:endParaRPr lang="en-US" sz="4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latin typeface="Cambria Math" panose="02040503050406030204" pitchFamily="18" charset="0"/>
                              </a:rPr>
                              <m:t>AC</m:t>
                            </m:r>
                          </m:e>
                        </m:acc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 −</m:t>
                        </m:r>
                        <m:acc>
                          <m:accPr>
                            <m:chr m:val="⃗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800" b="0" i="0" smtClean="0">
                                <a:latin typeface="Cambria Math" panose="02040503050406030204" pitchFamily="18" charset="0"/>
                              </a:rPr>
                              <m:t>AB</m:t>
                            </m:r>
                          </m:e>
                        </m:acc>
                      </m:e>
                    </m:d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6276" y="7848600"/>
                <a:ext cx="12074123" cy="25291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13215541" y="102870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5541" y="10287000"/>
                <a:ext cx="2500565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89262" y="5334000"/>
                <a:ext cx="9502538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80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I</m:t>
                          </m:r>
                        </m:e>
                      </m:acc>
                      <m:r>
                        <m:rPr>
                          <m:nor/>
                        </m:rPr>
                        <a:rPr lang="en-US" sz="4800" spc="-15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=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B</m:t>
                          </m:r>
                        </m:e>
                      </m:acc>
                      <m:r>
                        <a:rPr lang="en-US" sz="4800" b="0" i="0" spc="-15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  <m:r>
                        <m:rPr>
                          <m:nor/>
                        </m:rPr>
                        <a:rPr lang="en-GB" sz="4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262" y="5334000"/>
                <a:ext cx="9502538" cy="14800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/>
          <p:cNvSpPr/>
          <p:nvPr/>
        </p:nvSpPr>
        <p:spPr>
          <a:xfrm>
            <a:off x="2877567" y="556164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54" name="Picture 53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4600" y="7696200"/>
            <a:ext cx="5620402" cy="35712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55560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5" grpId="0"/>
      <p:bldP spid="76" grpId="0"/>
      <p:bldP spid="78" grpId="0"/>
      <p:bldP spid="62" grpId="0"/>
      <p:bldP spid="7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7480" y="1515169"/>
            <a:ext cx="6961968" cy="96032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 sz="1613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921190" y="2610025"/>
            <a:ext cx="22541621" cy="2829144"/>
            <a:chOff x="920677" y="2610322"/>
            <a:chExt cx="22544230" cy="282947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7089" name="Rounded Rectangle 217088"/>
                <p:cNvSpPr/>
                <p:nvPr/>
              </p:nvSpPr>
              <p:spPr>
                <a:xfrm>
                  <a:off x="6193879" y="2610322"/>
                  <a:ext cx="17271028" cy="2829470"/>
                </a:xfrm>
                <a:prstGeom prst="roundRect">
                  <a:avLst>
                    <a:gd name="adj" fmla="val 6384"/>
                  </a:avLst>
                </a:prstGeom>
                <a:solidFill>
                  <a:srgbClr val="E6E6E6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-180346" algn="just">
                    <a:lnSpc>
                      <a:spcPct val="150000"/>
                    </a:lnSpc>
                    <a:tabLst>
                      <a:tab pos="2971874" algn="ctr"/>
                      <a:tab pos="5943749" algn="r"/>
                    </a:tabLst>
                  </a:pPr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vectơ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và số k </a:t>
                  </a:r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</a:t>
                  </a:r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R. </a:t>
                  </a:r>
                  <a14:m>
                    <m:oMath xmlns:m="http://schemas.openxmlformats.org/officeDocument/2006/math"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là một vectơ được xác định như sau:</a:t>
                  </a:r>
                </a:p>
                <a:p>
                  <a:pPr indent="-180346" algn="just">
                    <a:lnSpc>
                      <a:spcPct val="150000"/>
                    </a:lnSpc>
                    <a:tabLst>
                      <a:tab pos="2971874" algn="ctr"/>
                      <a:tab pos="5943749" algn="r"/>
                    </a:tabLst>
                  </a:pPr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	+ </a:t>
                  </a:r>
                  <a14:m>
                    <m:oMath xmlns:m="http://schemas.openxmlformats.org/officeDocument/2006/math"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cùng hướng với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nếu k </a:t>
                  </a:r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&gt;</a:t>
                  </a:r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0 và ngược hướng với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nếu</a:t>
                  </a:r>
                  <a14:m>
                    <m:oMath xmlns:m="http://schemas.openxmlformats.org/officeDocument/2006/math"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</m:oMath>
                  </a14:m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.</a:t>
                  </a:r>
                </a:p>
                <a:p>
                  <a:pPr algn="just">
                    <a:lnSpc>
                      <a:spcPct val="150000"/>
                    </a:lnSpc>
                  </a:pPr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+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  <m:acc>
                            <m:accPr>
                              <m:chr m:val="⃗"/>
                              <m:ctrlP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</m:e>
                      </m:d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17089" name="Rounded Rectangle 21708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3879" y="2610322"/>
                  <a:ext cx="17271028" cy="2829470"/>
                </a:xfrm>
                <a:prstGeom prst="roundRect">
                  <a:avLst>
                    <a:gd name="adj" fmla="val 6384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7088" name="Pentagon 217087"/>
            <p:cNvSpPr/>
            <p:nvPr/>
          </p:nvSpPr>
          <p:spPr>
            <a:xfrm>
              <a:off x="920677" y="3232969"/>
              <a:ext cx="5151437" cy="1584176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13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247579" y="3630629"/>
              <a:ext cx="4392487" cy="707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921190" y="6035143"/>
            <a:ext cx="22541621" cy="1583995"/>
            <a:chOff x="920677" y="6035835"/>
            <a:chExt cx="22544229" cy="158417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ounded Rectangle 46"/>
                <p:cNvSpPr/>
                <p:nvPr/>
              </p:nvSpPr>
              <p:spPr>
                <a:xfrm>
                  <a:off x="6193879" y="6035835"/>
                  <a:ext cx="17271027" cy="1584177"/>
                </a:xfrm>
                <a:prstGeom prst="roundRect">
                  <a:avLst>
                    <a:gd name="adj" fmla="val 9561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d>
                        <m:d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0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0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</m:oMath>
                  </a14:m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        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𝒉</m:t>
                          </m:r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𝒉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endParaRPr lang="en-US" sz="4000" b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algn="just"/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𝒉</m:t>
                      </m:r>
                      <m:d>
                        <m:d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  <m:acc>
                            <m:accPr>
                              <m:chr m:val="⃗"/>
                              <m:ctrlP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0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𝒉𝒌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;                        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   </m:t>
                      </m:r>
                      <m:d>
                        <m:d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a14:m>
                  <a:endParaRPr lang="en-US" sz="4000" b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7" name="Rounded 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3879" y="6035835"/>
                  <a:ext cx="17271027" cy="1584177"/>
                </a:xfrm>
                <a:prstGeom prst="roundRect">
                  <a:avLst>
                    <a:gd name="adj" fmla="val 9561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6" name="Pentagon 45"/>
            <p:cNvSpPr/>
            <p:nvPr/>
          </p:nvSpPr>
          <p:spPr>
            <a:xfrm>
              <a:off x="920677" y="6096703"/>
              <a:ext cx="5151437" cy="1352718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13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85120" y="6401538"/>
              <a:ext cx="2829645" cy="7079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21015918-6FD4-4561-8017-743B2ED7A249}"/>
              </a:ext>
            </a:extLst>
          </p:cNvPr>
          <p:cNvGrpSpPr/>
          <p:nvPr/>
        </p:nvGrpSpPr>
        <p:grpSpPr>
          <a:xfrm>
            <a:off x="921190" y="8077208"/>
            <a:ext cx="22541621" cy="1815427"/>
            <a:chOff x="920677" y="6035835"/>
            <a:chExt cx="22544229" cy="18156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ounded Rectangle 46">
                  <a:extLst>
                    <a:ext uri="{FF2B5EF4-FFF2-40B4-BE49-F238E27FC236}">
                      <a16:creationId xmlns:a16="http://schemas.microsoft.com/office/drawing/2014/main" id="{6D24F8CC-EAC2-41F6-8827-6C33FBB5D6F1}"/>
                    </a:ext>
                  </a:extLst>
                </p:cNvPr>
                <p:cNvSpPr/>
                <p:nvPr/>
              </p:nvSpPr>
              <p:spPr>
                <a:xfrm>
                  <a:off x="6193879" y="6035835"/>
                  <a:ext cx="17271027" cy="1815636"/>
                </a:xfrm>
                <a:prstGeom prst="roundRect">
                  <a:avLst>
                    <a:gd name="adj" fmla="val 9561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</m:oMath>
                  </a14:m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𝒗</m:t>
                          </m:r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ớ</m:t>
                          </m:r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𝒊</m:t>
                          </m:r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0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</m:e>
                          </m:acc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≠</m:t>
                          </m:r>
                          <m:acc>
                            <m:accPr>
                              <m:chr m:val="⃗"/>
                              <m:ctrlPr>
                                <a:rPr lang="en-US" sz="40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000" b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𝟎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cùng phương </a:t>
                  </a:r>
                  <a14:m>
                    <m:oMath xmlns:m="http://schemas.openxmlformats.org/officeDocument/2006/math"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⇔∃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∈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ℝ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a14:m>
                  <a:endParaRPr lang="en-US" sz="4000" b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algn="ctr"/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a điểm phân biệt </a:t>
                  </a:r>
                  <a14:m>
                    <m:oMath xmlns:m="http://schemas.openxmlformats.org/officeDocument/2006/math"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a14:m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thẳng hàng </a:t>
                  </a:r>
                  <a14:m>
                    <m:oMath xmlns:m="http://schemas.openxmlformats.org/officeDocument/2006/math"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⇔∃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∈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ℝ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,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𝐤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≠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: 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𝑩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𝑨𝑪</m:t>
                          </m:r>
                        </m:e>
                      </m:acc>
                    </m:oMath>
                  </a14:m>
                  <a:r>
                    <a:rPr lang="en-US" sz="4000" b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5" name="Rounded Rectangle 46">
                  <a:extLst>
                    <a:ext uri="{FF2B5EF4-FFF2-40B4-BE49-F238E27FC236}">
                      <a16:creationId xmlns:a16="http://schemas.microsoft.com/office/drawing/2014/main" id="{6D24F8CC-EAC2-41F6-8827-6C33FBB5D6F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3879" y="6035835"/>
                  <a:ext cx="17271027" cy="1815636"/>
                </a:xfrm>
                <a:prstGeom prst="roundRect">
                  <a:avLst>
                    <a:gd name="adj" fmla="val 9561"/>
                  </a:avLst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Pentagon 45">
              <a:extLst>
                <a:ext uri="{FF2B5EF4-FFF2-40B4-BE49-F238E27FC236}">
                  <a16:creationId xmlns:a16="http://schemas.microsoft.com/office/drawing/2014/main" id="{BD025B89-3273-4596-82C2-2B4FE0B604E7}"/>
                </a:ext>
              </a:extLst>
            </p:cNvPr>
            <p:cNvSpPr/>
            <p:nvPr/>
          </p:nvSpPr>
          <p:spPr>
            <a:xfrm>
              <a:off x="920677" y="6112042"/>
              <a:ext cx="5151437" cy="1584177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13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72BAA621-76E5-4442-BD8C-BCC317AEDD07}"/>
                </a:ext>
              </a:extLst>
            </p:cNvPr>
            <p:cNvSpPr txBox="1"/>
            <p:nvPr/>
          </p:nvSpPr>
          <p:spPr>
            <a:xfrm>
              <a:off x="1505966" y="6312627"/>
              <a:ext cx="4894958" cy="13235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K hai vectơ</a:t>
              </a:r>
            </a:p>
            <a:p>
              <a:r>
                <a:rPr lang="en-US" sz="4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ùng phương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BCD6C00A-06BD-4DC8-BE06-EB73935AC65D}"/>
              </a:ext>
            </a:extLst>
          </p:cNvPr>
          <p:cNvGrpSpPr/>
          <p:nvPr/>
        </p:nvGrpSpPr>
        <p:grpSpPr>
          <a:xfrm>
            <a:off x="956582" y="10284555"/>
            <a:ext cx="22541621" cy="2307642"/>
            <a:chOff x="920677" y="6035835"/>
            <a:chExt cx="22544229" cy="18156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Rounded Rectangle 46">
                  <a:extLst>
                    <a:ext uri="{FF2B5EF4-FFF2-40B4-BE49-F238E27FC236}">
                      <a16:creationId xmlns:a16="http://schemas.microsoft.com/office/drawing/2014/main" id="{4EB0B749-BDEC-47CD-91C4-5FFCEDEDC062}"/>
                    </a:ext>
                  </a:extLst>
                </p:cNvPr>
                <p:cNvSpPr/>
                <p:nvPr/>
              </p:nvSpPr>
              <p:spPr>
                <a:xfrm>
                  <a:off x="6193879" y="6035835"/>
                  <a:ext cx="17271027" cy="1815636"/>
                </a:xfrm>
                <a:prstGeom prst="roundRect">
                  <a:avLst>
                    <a:gd name="adj" fmla="val 9561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fr-BE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 là </a:t>
                  </a:r>
                  <a:r>
                    <a:rPr lang="fr-BE" sz="40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ung</a:t>
                  </a:r>
                  <a:r>
                    <a:rPr lang="fr-BE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fr-BE" sz="40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iểm</a:t>
                  </a:r>
                  <a:r>
                    <a:rPr lang="fr-BE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AB </a:t>
                  </a:r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𝑰𝑨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𝑰𝑩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</m:e>
                      </m:acc>
                    </m:oMath>
                  </a14:m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𝑨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𝑩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𝑰</m:t>
                          </m:r>
                        </m:e>
                      </m:acc>
                    </m:oMath>
                  </a14:m>
                  <a:r>
                    <a:rPr lang="fr-BE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(M </a:t>
                  </a:r>
                  <a:r>
                    <a:rPr lang="fr-BE" sz="40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uỳ</a:t>
                  </a:r>
                  <a:r>
                    <a:rPr lang="fr-BE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ý).</a:t>
                  </a:r>
                </a:p>
                <a:p>
                  <a:pPr marL="180346" indent="-180346" algn="just">
                    <a:tabLst>
                      <a:tab pos="2971874" algn="ctr"/>
                      <a:tab pos="5943749" algn="r"/>
                    </a:tabLst>
                  </a:pPr>
                  <a:r>
                    <a:rPr lang="fr-BE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 là </a:t>
                  </a:r>
                  <a:r>
                    <a:rPr lang="fr-BE" sz="40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ọng</a:t>
                  </a:r>
                  <a:r>
                    <a:rPr lang="fr-BE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fr-BE" sz="40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âm</a:t>
                  </a:r>
                  <a:r>
                    <a:rPr lang="fr-BE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</a:t>
                  </a:r>
                  <a:r>
                    <a:rPr lang="fr-BE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BC </a:t>
                  </a:r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𝑮𝑨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𝑮𝑩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𝑮𝑪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𝟎</m:t>
                          </m:r>
                          <m:r>
                            <a:rPr lang="en-US" sz="40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 panose="05050102010706020507" pitchFamily="18" charset="2"/>
                    </a:rPr>
                    <a:t></a:t>
                  </a:r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𝑨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𝑩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𝑪</m:t>
                          </m:r>
                        </m:e>
                      </m:acc>
                      <m:r>
                        <a:rPr lang="en-US" sz="4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𝑴𝑮</m:t>
                          </m:r>
                        </m:e>
                      </m:acc>
                    </m:oMath>
                  </a14:m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  <a:p>
                  <a:pPr marL="180346" indent="-180346" algn="just">
                    <a:tabLst>
                      <a:tab pos="2971874" algn="ctr"/>
                      <a:tab pos="5943749" algn="r"/>
                    </a:tabLst>
                  </a:pPr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(M </a:t>
                  </a:r>
                  <a:r>
                    <a:rPr lang="en-US" sz="4000" b="1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uỳ</a:t>
                  </a:r>
                  <a:r>
                    <a:rPr lang="en-US" sz="4000" b="1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ý).</a:t>
                  </a:r>
                </a:p>
              </p:txBody>
            </p:sp>
          </mc:Choice>
          <mc:Fallback xmlns="">
            <p:sp>
              <p:nvSpPr>
                <p:cNvPr id="69" name="Rounded Rectangle 46">
                  <a:extLst>
                    <a:ext uri="{FF2B5EF4-FFF2-40B4-BE49-F238E27FC236}">
                      <a16:creationId xmlns:a16="http://schemas.microsoft.com/office/drawing/2014/main" id="{4EB0B749-BDEC-47CD-91C4-5FFCEDEDC0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93879" y="6035835"/>
                  <a:ext cx="17271027" cy="1815636"/>
                </a:xfrm>
                <a:prstGeom prst="roundRect">
                  <a:avLst>
                    <a:gd name="adj" fmla="val 9561"/>
                  </a:avLst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0" name="Pentagon 45">
              <a:extLst>
                <a:ext uri="{FF2B5EF4-FFF2-40B4-BE49-F238E27FC236}">
                  <a16:creationId xmlns:a16="http://schemas.microsoft.com/office/drawing/2014/main" id="{968BD2DE-EC8F-40D9-8AA4-D20485F69980}"/>
                </a:ext>
              </a:extLst>
            </p:cNvPr>
            <p:cNvSpPr/>
            <p:nvPr/>
          </p:nvSpPr>
          <p:spPr>
            <a:xfrm>
              <a:off x="920677" y="6112042"/>
              <a:ext cx="5151437" cy="1584177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13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8A9C5F3-65E0-4370-BED7-9A276BA2196E}"/>
                </a:ext>
              </a:extLst>
            </p:cNvPr>
            <p:cNvSpPr txBox="1"/>
            <p:nvPr/>
          </p:nvSpPr>
          <p:spPr>
            <a:xfrm>
              <a:off x="1505966" y="6312627"/>
              <a:ext cx="4894958" cy="10412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ung điểm</a:t>
              </a:r>
            </a:p>
            <a:p>
              <a:r>
                <a:rPr lang="en-US" sz="4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ọng tâm</a:t>
              </a:r>
              <a:endPara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443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>
            <a:extLst>
              <a:ext uri="{FF2B5EF4-FFF2-40B4-BE49-F238E27FC236}">
                <a16:creationId xmlns:a16="http://schemas.microsoft.com/office/drawing/2014/main" id="{8C731274-56B2-41C8-9217-67E444C00A5F}"/>
              </a:ext>
            </a:extLst>
          </p:cNvPr>
          <p:cNvGrpSpPr/>
          <p:nvPr/>
        </p:nvGrpSpPr>
        <p:grpSpPr>
          <a:xfrm>
            <a:off x="914399" y="1066802"/>
            <a:ext cx="14544179" cy="957940"/>
            <a:chOff x="7459670" y="7543799"/>
            <a:chExt cx="17428740" cy="958065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F47DADD-1B96-4B53-8715-DF776016F0DB}"/>
                </a:ext>
              </a:extLst>
            </p:cNvPr>
            <p:cNvSpPr txBox="1"/>
            <p:nvPr/>
          </p:nvSpPr>
          <p:spPr>
            <a:xfrm>
              <a:off x="8809796" y="7670758"/>
              <a:ext cx="16078614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ĐIỀU KIỆN ĐỂ HAI VECTƠ CÙNG PHƯƠNG</a:t>
              </a:r>
            </a:p>
          </p:txBody>
        </p:sp>
        <p:grpSp>
          <p:nvGrpSpPr>
            <p:cNvPr id="4" name="Group 27">
              <a:extLst>
                <a:ext uri="{FF2B5EF4-FFF2-40B4-BE49-F238E27FC236}">
                  <a16:creationId xmlns:a16="http://schemas.microsoft.com/office/drawing/2014/main" id="{C1BB9A7F-911E-4452-B041-55FB814668AA}"/>
                </a:ext>
              </a:extLst>
            </p:cNvPr>
            <p:cNvGrpSpPr/>
            <p:nvPr/>
          </p:nvGrpSpPr>
          <p:grpSpPr>
            <a:xfrm>
              <a:off x="7459670" y="7543799"/>
              <a:ext cx="1599978" cy="927358"/>
              <a:chOff x="7459669" y="7543800"/>
              <a:chExt cx="1599978" cy="927358"/>
            </a:xfrm>
          </p:grpSpPr>
          <p:sp>
            <p:nvSpPr>
              <p:cNvPr id="5" name="Isosceles Triangle 44">
                <a:extLst>
                  <a:ext uri="{FF2B5EF4-FFF2-40B4-BE49-F238E27FC236}">
                    <a16:creationId xmlns:a16="http://schemas.microsoft.com/office/drawing/2014/main" id="{A342409F-4299-420A-B837-915CA25C7AB0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29">
                <a:extLst>
                  <a:ext uri="{FF2B5EF4-FFF2-40B4-BE49-F238E27FC236}">
                    <a16:creationId xmlns:a16="http://schemas.microsoft.com/office/drawing/2014/main" id="{52E54162-64C4-4DE9-AADE-DE5042C8F33F}"/>
                  </a:ext>
                </a:extLst>
              </p:cNvPr>
              <p:cNvGrpSpPr/>
              <p:nvPr/>
            </p:nvGrpSpPr>
            <p:grpSpPr>
              <a:xfrm>
                <a:off x="7459669" y="7640053"/>
                <a:ext cx="1599978" cy="831105"/>
                <a:chOff x="7459669" y="7640053"/>
                <a:chExt cx="1599978" cy="831105"/>
              </a:xfrm>
            </p:grpSpPr>
            <p:sp>
              <p:nvSpPr>
                <p:cNvPr id="7" name="Round Same Side Corner Rectangle 48">
                  <a:extLst>
                    <a:ext uri="{FF2B5EF4-FFF2-40B4-BE49-F238E27FC236}">
                      <a16:creationId xmlns:a16="http://schemas.microsoft.com/office/drawing/2014/main" id="{80DC5D39-D40F-42EE-B1D5-21B527E5DDD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75049A07-8979-4C06-BEDF-D8E557D6909C}"/>
                    </a:ext>
                  </a:extLst>
                </p:cNvPr>
                <p:cNvSpPr txBox="1"/>
                <p:nvPr/>
              </p:nvSpPr>
              <p:spPr>
                <a:xfrm>
                  <a:off x="7459669" y="7640053"/>
                  <a:ext cx="1599978" cy="8311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.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931E91B-88D1-416C-A0E9-F564C4AC21AB}"/>
                  </a:ext>
                </a:extLst>
              </p:cNvPr>
              <p:cNvSpPr/>
              <p:nvPr/>
            </p:nvSpPr>
            <p:spPr>
              <a:xfrm>
                <a:off x="1432440" y="2072681"/>
                <a:ext cx="20970360" cy="1203919"/>
              </a:xfrm>
              <a:prstGeom prst="rect">
                <a:avLst/>
              </a:prstGeom>
              <a:ln w="28575">
                <a:solidFill>
                  <a:srgbClr val="135F82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ủ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b="0" dirty="0" smtClean="0">
                        <a:latin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b="0" i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4800" b="0" i="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0" i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i="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800" b="0" i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i="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0" i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i="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0" i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i="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0" i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4800" b="0" i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i="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b="0" i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i="0" dirty="0" err="1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0" i="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931E91B-88D1-416C-A0E9-F564C4AC21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440" y="2072681"/>
                <a:ext cx="20970360" cy="1203919"/>
              </a:xfrm>
              <a:prstGeom prst="rect">
                <a:avLst/>
              </a:prstGeom>
              <a:blipFill>
                <a:blip r:embed="rId3"/>
                <a:stretch>
                  <a:fillRect l="-1277" b="-22660"/>
                </a:stretch>
              </a:blipFill>
              <a:ln w="28575">
                <a:solidFill>
                  <a:srgbClr val="135F8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CCBFC41-28D3-45F0-8BFC-9EBCEBC66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20107"/>
              </p:ext>
            </p:extLst>
          </p:nvPr>
        </p:nvGraphicFramePr>
        <p:xfrm>
          <a:off x="19883724" y="2321682"/>
          <a:ext cx="1786146" cy="79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863280" imgH="368280" progId="Equation.DSMT4">
                  <p:embed/>
                </p:oleObj>
              </mc:Choice>
              <mc:Fallback>
                <p:oleObj name="Equation" r:id="rId4" imgW="863280" imgH="3682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CCBFC41-28D3-45F0-8BFC-9EBCEBC66A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83724" y="2321682"/>
                        <a:ext cx="1786146" cy="79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06B7B5C-209C-4CE0-9B61-BEF301D6479B}"/>
                  </a:ext>
                </a:extLst>
              </p:cNvPr>
              <p:cNvSpPr txBox="1"/>
              <p:nvPr/>
            </p:nvSpPr>
            <p:spPr>
              <a:xfrm>
                <a:off x="1752600" y="3657600"/>
                <a:ext cx="15316200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ú ý: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, B, C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dirty="0" smtClean="0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𝐵</m:t>
                        </m:r>
                      </m:e>
                    </m:acc>
                    <m:r>
                      <a:rPr lang="en-US" sz="4800" b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𝑘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𝐶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06B7B5C-209C-4CE0-9B61-BEF301D647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657600"/>
                <a:ext cx="15316200" cy="925446"/>
              </a:xfrm>
              <a:prstGeom prst="rect">
                <a:avLst/>
              </a:prstGeom>
              <a:blipFill>
                <a:blip r:embed="rId6"/>
                <a:stretch>
                  <a:fillRect l="-183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7">
            <a:extLst>
              <a:ext uri="{FF2B5EF4-FFF2-40B4-BE49-F238E27FC236}">
                <a16:creationId xmlns:a16="http://schemas.microsoft.com/office/drawing/2014/main" id="{6E71B26D-2442-4369-AC0D-8DEE81561B71}"/>
              </a:ext>
            </a:extLst>
          </p:cNvPr>
          <p:cNvGrpSpPr/>
          <p:nvPr/>
        </p:nvGrpSpPr>
        <p:grpSpPr>
          <a:xfrm>
            <a:off x="962270" y="4990083"/>
            <a:ext cx="1287302" cy="933656"/>
            <a:chOff x="7483860" y="7543801"/>
            <a:chExt cx="1251657" cy="933778"/>
          </a:xfrm>
        </p:grpSpPr>
        <p:sp>
          <p:nvSpPr>
            <p:cNvPr id="23" name="Isosceles Triangle 44">
              <a:extLst>
                <a:ext uri="{FF2B5EF4-FFF2-40B4-BE49-F238E27FC236}">
                  <a16:creationId xmlns:a16="http://schemas.microsoft.com/office/drawing/2014/main" id="{AC4E9E7B-9B1F-46B3-AFAD-DE35F4DDE696}"/>
                </a:ext>
              </a:extLst>
            </p:cNvPr>
            <p:cNvSpPr/>
            <p:nvPr/>
          </p:nvSpPr>
          <p:spPr>
            <a:xfrm rot="16200000">
              <a:off x="7494127" y="7533534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" name="Group 29">
              <a:extLst>
                <a:ext uri="{FF2B5EF4-FFF2-40B4-BE49-F238E27FC236}">
                  <a16:creationId xmlns:a16="http://schemas.microsoft.com/office/drawing/2014/main" id="{11392F21-B808-43F8-A848-F859293FD675}"/>
                </a:ext>
              </a:extLst>
            </p:cNvPr>
            <p:cNvGrpSpPr/>
            <p:nvPr/>
          </p:nvGrpSpPr>
          <p:grpSpPr>
            <a:xfrm>
              <a:off x="7493378" y="7646473"/>
              <a:ext cx="1242139" cy="831106"/>
              <a:chOff x="7493378" y="7646473"/>
              <a:chExt cx="1242139" cy="831106"/>
            </a:xfrm>
          </p:grpSpPr>
          <p:sp>
            <p:nvSpPr>
              <p:cNvPr id="25" name="Round Same Side Corner Rectangle 17">
                <a:extLst>
                  <a:ext uri="{FF2B5EF4-FFF2-40B4-BE49-F238E27FC236}">
                    <a16:creationId xmlns:a16="http://schemas.microsoft.com/office/drawing/2014/main" id="{2B9B9666-C95E-4093-8852-96222AA2C49D}"/>
                  </a:ext>
                </a:extLst>
              </p:cNvPr>
              <p:cNvSpPr/>
              <p:nvPr/>
            </p:nvSpPr>
            <p:spPr>
              <a:xfrm rot="5400000">
                <a:off x="7748688" y="7429818"/>
                <a:ext cx="731520" cy="1242139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DBC86E7-57ED-4CE1-8B45-BEA96E5211EE}"/>
                  </a:ext>
                </a:extLst>
              </p:cNvPr>
              <p:cNvSpPr txBox="1"/>
              <p:nvPr/>
            </p:nvSpPr>
            <p:spPr>
              <a:xfrm>
                <a:off x="7846499" y="7646473"/>
                <a:ext cx="766315" cy="831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. </a:t>
                </a:r>
              </a:p>
            </p:txBody>
          </p:sp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5142273D-3D04-4EA8-B012-A273FB6CD6C4}"/>
              </a:ext>
            </a:extLst>
          </p:cNvPr>
          <p:cNvSpPr txBox="1"/>
          <p:nvPr/>
        </p:nvSpPr>
        <p:spPr>
          <a:xfrm>
            <a:off x="2438400" y="5112603"/>
            <a:ext cx="20610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ÂN TÍCH MỘT VECTƠ THEO HAI VECTƠ KHÔNG CÙNG PHƯƠ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7F8693DE-1AEF-4E05-A3A3-DEE9ED749719}"/>
                  </a:ext>
                </a:extLst>
              </p:cNvPr>
              <p:cNvSpPr/>
              <p:nvPr/>
            </p:nvSpPr>
            <p:spPr>
              <a:xfrm>
                <a:off x="1524000" y="6019800"/>
                <a:ext cx="21031201" cy="3732881"/>
              </a:xfrm>
              <a:prstGeom prst="rect">
                <a:avLst/>
              </a:prstGeom>
              <a:ln w="28575">
                <a:solidFill>
                  <a:srgbClr val="135F82"/>
                </a:solidFill>
              </a:ln>
            </p:spPr>
            <p:txBody>
              <a:bodyPr wrap="square">
                <a:spAutoFit/>
              </a:bodyPr>
              <a:lstStyle/>
              <a:p>
                <a:pPr lvl="0" algn="just" defTabSz="2177278">
                  <a:lnSpc>
                    <a:spcPct val="150000"/>
                  </a:lnSpc>
                  <a:defRPr/>
                </a:pP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kumimoji="0" lang="en-US" sz="4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4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sz="48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ồn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y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m, n)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7F8693DE-1AEF-4E05-A3A3-DEE9ED7497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6019800"/>
                <a:ext cx="21031201" cy="3732881"/>
              </a:xfrm>
              <a:prstGeom prst="rect">
                <a:avLst/>
              </a:prstGeom>
              <a:blipFill>
                <a:blip r:embed="rId7"/>
                <a:stretch>
                  <a:fillRect l="-1245" r="-1216"/>
                </a:stretch>
              </a:blipFill>
              <a:ln w="28575">
                <a:solidFill>
                  <a:srgbClr val="135F8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218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/>
      <p:bldP spid="27" grpId="0"/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54">
            <a:extLst>
              <a:ext uri="{FF2B5EF4-FFF2-40B4-BE49-F238E27FC236}">
                <a16:creationId xmlns:a16="http://schemas.microsoft.com/office/drawing/2014/main" id="{F4B79497-6346-4B5F-A0C4-CC0970EF269B}"/>
              </a:ext>
            </a:extLst>
          </p:cNvPr>
          <p:cNvGrpSpPr/>
          <p:nvPr/>
        </p:nvGrpSpPr>
        <p:grpSpPr>
          <a:xfrm>
            <a:off x="1271092" y="796112"/>
            <a:ext cx="21841827" cy="2632888"/>
            <a:chOff x="1268078" y="3405486"/>
            <a:chExt cx="21841827" cy="2632889"/>
          </a:xfrm>
        </p:grpSpPr>
        <p:sp>
          <p:nvSpPr>
            <p:cNvPr id="22" name="Rounded Rectangle 61">
              <a:extLst>
                <a:ext uri="{FF2B5EF4-FFF2-40B4-BE49-F238E27FC236}">
                  <a16:creationId xmlns:a16="http://schemas.microsoft.com/office/drawing/2014/main" id="{127795A7-A9DB-4A40-BB4D-654B380AA171}"/>
                </a:ext>
              </a:extLst>
            </p:cNvPr>
            <p:cNvSpPr/>
            <p:nvPr/>
          </p:nvSpPr>
          <p:spPr>
            <a:xfrm>
              <a:off x="1268078" y="3790951"/>
              <a:ext cx="21841827" cy="224742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" name="Group 67">
              <a:extLst>
                <a:ext uri="{FF2B5EF4-FFF2-40B4-BE49-F238E27FC236}">
                  <a16:creationId xmlns:a16="http://schemas.microsoft.com/office/drawing/2014/main" id="{0E425A2C-B504-4134-927C-642C8A03E00B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52677"/>
              <a:chOff x="1311958" y="3405486"/>
              <a:chExt cx="3251532" cy="952677"/>
            </a:xfrm>
          </p:grpSpPr>
          <p:sp>
            <p:nvSpPr>
              <p:cNvPr id="24" name="Freeform 20">
                <a:extLst>
                  <a:ext uri="{FF2B5EF4-FFF2-40B4-BE49-F238E27FC236}">
                    <a16:creationId xmlns:a16="http://schemas.microsoft.com/office/drawing/2014/main" id="{C6658CD9-6BD6-4D6C-ACB6-E68FCC2699F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4449FF9-D7A5-47AA-963C-0ED54EBF8379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210185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7</a:t>
                </a:r>
              </a:p>
            </p:txBody>
          </p:sp>
          <p:grpSp>
            <p:nvGrpSpPr>
              <p:cNvPr id="26" name="Group 70">
                <a:extLst>
                  <a:ext uri="{FF2B5EF4-FFF2-40B4-BE49-F238E27FC236}">
                    <a16:creationId xmlns:a16="http://schemas.microsoft.com/office/drawing/2014/main" id="{B0953875-BF0A-4C2A-B875-468DE6E4D1A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0F16959E-A499-4992-B006-0730810F2047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13">
                  <a:extLst>
                    <a:ext uri="{FF2B5EF4-FFF2-40B4-BE49-F238E27FC236}">
                      <a16:creationId xmlns:a16="http://schemas.microsoft.com/office/drawing/2014/main" id="{8F452BC1-7D3B-4A36-927D-221E8E3F1C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14">
                  <a:extLst>
                    <a:ext uri="{FF2B5EF4-FFF2-40B4-BE49-F238E27FC236}">
                      <a16:creationId xmlns:a16="http://schemas.microsoft.com/office/drawing/2014/main" id="{30F9D9E7-85A3-4761-83DD-565BA7BC065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15">
                  <a:extLst>
                    <a:ext uri="{FF2B5EF4-FFF2-40B4-BE49-F238E27FC236}">
                      <a16:creationId xmlns:a16="http://schemas.microsoft.com/office/drawing/2014/main" id="{62DFBFA1-5022-4F18-8AE0-F5CA1FBE0A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16">
                  <a:extLst>
                    <a:ext uri="{FF2B5EF4-FFF2-40B4-BE49-F238E27FC236}">
                      <a16:creationId xmlns:a16="http://schemas.microsoft.com/office/drawing/2014/main" id="{D2358D7F-1785-441F-A4E9-EAA124DB5DB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17">
                  <a:extLst>
                    <a:ext uri="{FF2B5EF4-FFF2-40B4-BE49-F238E27FC236}">
                      <a16:creationId xmlns:a16="http://schemas.microsoft.com/office/drawing/2014/main" id="{C3E657EC-2F08-4F40-9174-2EDF1E463E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18">
                  <a:extLst>
                    <a:ext uri="{FF2B5EF4-FFF2-40B4-BE49-F238E27FC236}">
                      <a16:creationId xmlns:a16="http://schemas.microsoft.com/office/drawing/2014/main" id="{CA92FE7E-4981-4A44-B529-C408ECD44F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19">
                  <a:extLst>
                    <a:ext uri="{FF2B5EF4-FFF2-40B4-BE49-F238E27FC236}">
                      <a16:creationId xmlns:a16="http://schemas.microsoft.com/office/drawing/2014/main" id="{B2BBD91F-5044-45E4-B6A8-EEDBDED4A15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20">
                  <a:extLst>
                    <a:ext uri="{FF2B5EF4-FFF2-40B4-BE49-F238E27FC236}">
                      <a16:creationId xmlns:a16="http://schemas.microsoft.com/office/drawing/2014/main" id="{384DFF96-A17A-49DF-937B-4DF4AA880C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21">
                  <a:extLst>
                    <a:ext uri="{FF2B5EF4-FFF2-40B4-BE49-F238E27FC236}">
                      <a16:creationId xmlns:a16="http://schemas.microsoft.com/office/drawing/2014/main" id="{88508C90-D796-40E3-B119-31E5F0FC62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Freeform 22">
                  <a:extLst>
                    <a:ext uri="{FF2B5EF4-FFF2-40B4-BE49-F238E27FC236}">
                      <a16:creationId xmlns:a16="http://schemas.microsoft.com/office/drawing/2014/main" id="{FA54A644-9C09-4665-BF4F-2B074D65D36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Freeform 23">
                  <a:extLst>
                    <a:ext uri="{FF2B5EF4-FFF2-40B4-BE49-F238E27FC236}">
                      <a16:creationId xmlns:a16="http://schemas.microsoft.com/office/drawing/2014/main" id="{93C23544-6A99-4278-A68B-FA5E9E87728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Freeform 24">
                  <a:extLst>
                    <a:ext uri="{FF2B5EF4-FFF2-40B4-BE49-F238E27FC236}">
                      <a16:creationId xmlns:a16="http://schemas.microsoft.com/office/drawing/2014/main" id="{2B799FF4-B64D-42D9-AC58-E5DE1172675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Freeform 25">
                  <a:extLst>
                    <a:ext uri="{FF2B5EF4-FFF2-40B4-BE49-F238E27FC236}">
                      <a16:creationId xmlns:a16="http://schemas.microsoft.com/office/drawing/2014/main" id="{7A15B55F-AF10-43CB-83CD-D52E308C75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Freeform 26">
                  <a:extLst>
                    <a:ext uri="{FF2B5EF4-FFF2-40B4-BE49-F238E27FC236}">
                      <a16:creationId xmlns:a16="http://schemas.microsoft.com/office/drawing/2014/main" id="{D449F636-1CF2-404B-A787-4B0D02629A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2" name="Freeform 27">
                  <a:extLst>
                    <a:ext uri="{FF2B5EF4-FFF2-40B4-BE49-F238E27FC236}">
                      <a16:creationId xmlns:a16="http://schemas.microsoft.com/office/drawing/2014/main" id="{2436B6F9-BC1D-4551-A568-D41B7773B4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3" name="Freeform 28">
                  <a:extLst>
                    <a:ext uri="{FF2B5EF4-FFF2-40B4-BE49-F238E27FC236}">
                      <a16:creationId xmlns:a16="http://schemas.microsoft.com/office/drawing/2014/main" id="{52F7A3BF-71DE-40DC-BBCC-13885B2816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4" name="Freeform 29">
                  <a:extLst>
                    <a:ext uri="{FF2B5EF4-FFF2-40B4-BE49-F238E27FC236}">
                      <a16:creationId xmlns:a16="http://schemas.microsoft.com/office/drawing/2014/main" id="{A0A11C63-078B-446D-81B9-275F77B3E3D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Freeform 30">
                  <a:extLst>
                    <a:ext uri="{FF2B5EF4-FFF2-40B4-BE49-F238E27FC236}">
                      <a16:creationId xmlns:a16="http://schemas.microsoft.com/office/drawing/2014/main" id="{24FDF683-CBDB-410D-A042-521093BC70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6" name="Freeform 31">
                  <a:extLst>
                    <a:ext uri="{FF2B5EF4-FFF2-40B4-BE49-F238E27FC236}">
                      <a16:creationId xmlns:a16="http://schemas.microsoft.com/office/drawing/2014/main" id="{925CB53E-FB11-46F3-946D-0D64458D85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7" name="Freeform 32">
                  <a:extLst>
                    <a:ext uri="{FF2B5EF4-FFF2-40B4-BE49-F238E27FC236}">
                      <a16:creationId xmlns:a16="http://schemas.microsoft.com/office/drawing/2014/main" id="{36564539-6E01-48DF-A019-02A75B0614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8" name="Freeform 33">
                  <a:extLst>
                    <a:ext uri="{FF2B5EF4-FFF2-40B4-BE49-F238E27FC236}">
                      <a16:creationId xmlns:a16="http://schemas.microsoft.com/office/drawing/2014/main" id="{D5BEE2A2-7B5C-49FF-9907-C76D789E58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Freeform 34">
                  <a:extLst>
                    <a:ext uri="{FF2B5EF4-FFF2-40B4-BE49-F238E27FC236}">
                      <a16:creationId xmlns:a16="http://schemas.microsoft.com/office/drawing/2014/main" id="{FB772290-D6A9-4669-9835-4D490B6F71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Freeform 35">
                  <a:extLst>
                    <a:ext uri="{FF2B5EF4-FFF2-40B4-BE49-F238E27FC236}">
                      <a16:creationId xmlns:a16="http://schemas.microsoft.com/office/drawing/2014/main" id="{1CA83D81-3C0A-4BDF-B634-F64DF124FD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Freeform 36">
                  <a:extLst>
                    <a:ext uri="{FF2B5EF4-FFF2-40B4-BE49-F238E27FC236}">
                      <a16:creationId xmlns:a16="http://schemas.microsoft.com/office/drawing/2014/main" id="{A72356BD-AC44-44E3-AC8E-B757C4A5AC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CD8AD6C-ED7B-412A-A715-C8DB9FCE981E}"/>
                  </a:ext>
                </a:extLst>
              </p:cNvPr>
              <p:cNvSpPr/>
              <p:nvPr/>
            </p:nvSpPr>
            <p:spPr>
              <a:xfrm>
                <a:off x="2667000" y="1769700"/>
                <a:ext cx="19964400" cy="1659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ABC.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B = 3MC. </a:t>
                </a:r>
                <a:r>
                  <a:rPr kumimoji="0" lang="en-US" sz="48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𝑀</m:t>
                        </m:r>
                      </m:e>
                    </m:acc>
                  </m:oMath>
                </a14:m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𝑀</m:t>
                        </m:r>
                      </m:e>
                    </m:acc>
                  </m:oMath>
                </a14:m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he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kumimoji="0" lang="en-US" sz="48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CD8AD6C-ED7B-412A-A715-C8DB9FCE98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1769700"/>
                <a:ext cx="19964400" cy="1659300"/>
              </a:xfrm>
              <a:prstGeom prst="rect">
                <a:avLst/>
              </a:prstGeom>
              <a:blipFill>
                <a:blip r:embed="rId2"/>
                <a:stretch>
                  <a:fillRect l="-1405" t="-8059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4" name="Group 10">
            <a:extLst>
              <a:ext uri="{FF2B5EF4-FFF2-40B4-BE49-F238E27FC236}">
                <a16:creationId xmlns:a16="http://schemas.microsoft.com/office/drawing/2014/main" id="{763537DD-75D7-406B-BB87-A01ECA838316}"/>
              </a:ext>
            </a:extLst>
          </p:cNvPr>
          <p:cNvGrpSpPr/>
          <p:nvPr/>
        </p:nvGrpSpPr>
        <p:grpSpPr>
          <a:xfrm>
            <a:off x="1356619" y="4126587"/>
            <a:ext cx="21841828" cy="5462826"/>
            <a:chOff x="1270511" y="5867400"/>
            <a:chExt cx="22198506" cy="5356152"/>
          </a:xfrm>
        </p:grpSpPr>
        <p:sp>
          <p:nvSpPr>
            <p:cNvPr id="95" name="Rounded Rectangle 52">
              <a:extLst>
                <a:ext uri="{FF2B5EF4-FFF2-40B4-BE49-F238E27FC236}">
                  <a16:creationId xmlns:a16="http://schemas.microsoft.com/office/drawing/2014/main" id="{71F35A8D-FF23-4029-8E1E-1884C89EB9FA}"/>
                </a:ext>
              </a:extLst>
            </p:cNvPr>
            <p:cNvSpPr/>
            <p:nvPr/>
          </p:nvSpPr>
          <p:spPr>
            <a:xfrm>
              <a:off x="1272209" y="6139009"/>
              <a:ext cx="22196808" cy="50845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60">
              <a:extLst>
                <a:ext uri="{FF2B5EF4-FFF2-40B4-BE49-F238E27FC236}">
                  <a16:creationId xmlns:a16="http://schemas.microsoft.com/office/drawing/2014/main" id="{28232050-86D1-4BBB-B923-2FE1A43F75B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919358"/>
              <a:chOff x="1224541" y="6305967"/>
              <a:chExt cx="3568119" cy="919358"/>
            </a:xfrm>
          </p:grpSpPr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A1E51075-8C71-4504-8C93-92DA5E359F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AADA1478-E79B-4A71-BC8F-8C6EAD00F8F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186817" cy="919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Round Diagonal Corner Rectangle 58">
                <a:extLst>
                  <a:ext uri="{FF2B5EF4-FFF2-40B4-BE49-F238E27FC236}">
                    <a16:creationId xmlns:a16="http://schemas.microsoft.com/office/drawing/2014/main" id="{0633811C-6B41-4F7A-8056-8B43F18E5F21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Freeform 15">
                <a:extLst>
                  <a:ext uri="{FF2B5EF4-FFF2-40B4-BE49-F238E27FC236}">
                    <a16:creationId xmlns:a16="http://schemas.microsoft.com/office/drawing/2014/main" id="{1180186F-E295-4C21-81C4-DFE6740A946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1" name="Rectangle 100">
            <a:extLst>
              <a:ext uri="{FF2B5EF4-FFF2-40B4-BE49-F238E27FC236}">
                <a16:creationId xmlns:a16="http://schemas.microsoft.com/office/drawing/2014/main" id="{2CEDAB06-4081-4F8D-BDEB-6E3F5EACAEB4}"/>
              </a:ext>
            </a:extLst>
          </p:cNvPr>
          <p:cNvSpPr/>
          <p:nvPr/>
        </p:nvSpPr>
        <p:spPr>
          <a:xfrm>
            <a:off x="2203234" y="5634346"/>
            <a:ext cx="108269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858838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ACEA9CDE-CA8A-49C1-9766-970DBED9326A}"/>
                  </a:ext>
                </a:extLst>
              </p:cNvPr>
              <p:cNvSpPr/>
              <p:nvPr/>
            </p:nvSpPr>
            <p:spPr>
              <a:xfrm>
                <a:off x="2220250" y="5132320"/>
                <a:ext cx="12954000" cy="1136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a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ó: 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𝑀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d>
                      <m:dPr>
                        <m:ctrlPr>
                          <a:rPr lang="en-US" sz="4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𝐴</m:t>
                            </m:r>
                          </m:e>
                        </m:acc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𝐶</m:t>
                            </m:r>
                          </m:e>
                        </m:acc>
                      </m:e>
                    </m:d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ACEA9CDE-CA8A-49C1-9766-970DBED932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250" y="5132320"/>
                <a:ext cx="12954000" cy="11368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" name="Picture 102">
            <a:extLst>
              <a:ext uri="{FF2B5EF4-FFF2-40B4-BE49-F238E27FC236}">
                <a16:creationId xmlns:a16="http://schemas.microsoft.com/office/drawing/2014/main" id="{D85FD1AC-4BE2-47CC-8657-EADE5E0B2DF0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0" y="5132320"/>
            <a:ext cx="6324600" cy="411095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2AE9B607-00EC-4518-8F80-91B6B307BCF5}"/>
                  </a:ext>
                </a:extLst>
              </p:cNvPr>
              <p:cNvSpPr/>
              <p:nvPr/>
            </p:nvSpPr>
            <p:spPr>
              <a:xfrm>
                <a:off x="3886200" y="6351520"/>
                <a:ext cx="10276550" cy="25197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𝑀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𝑀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8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</m:oMath>
                  </m:oMathPara>
                </a14:m>
                <a:endParaRPr lang="en-US" sz="48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</a:t>
                </a: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2AE9B607-00EC-4518-8F80-91B6B307BC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6351520"/>
                <a:ext cx="10276550" cy="2519729"/>
              </a:xfrm>
              <a:prstGeom prst="rect">
                <a:avLst/>
              </a:prstGeom>
              <a:blipFill>
                <a:blip r:embed="rId5"/>
                <a:stretch>
                  <a:fillRect b="-5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775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102" grpId="0"/>
      <p:bldP spid="1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id="{1273129D-284B-4414-8D2F-A12A9B3B4A37}"/>
              </a:ext>
            </a:extLst>
          </p:cNvPr>
          <p:cNvGrpSpPr/>
          <p:nvPr/>
        </p:nvGrpSpPr>
        <p:grpSpPr>
          <a:xfrm>
            <a:off x="1271092" y="796112"/>
            <a:ext cx="21841827" cy="4295075"/>
            <a:chOff x="1268078" y="3405486"/>
            <a:chExt cx="21841827" cy="4295076"/>
          </a:xfrm>
        </p:grpSpPr>
        <p:sp>
          <p:nvSpPr>
            <p:cNvPr id="3" name="Rounded Rectangle 61">
              <a:extLst>
                <a:ext uri="{FF2B5EF4-FFF2-40B4-BE49-F238E27FC236}">
                  <a16:creationId xmlns:a16="http://schemas.microsoft.com/office/drawing/2014/main" id="{F98922DD-1A65-4D83-81D0-665365BF5EF1}"/>
                </a:ext>
              </a:extLst>
            </p:cNvPr>
            <p:cNvSpPr/>
            <p:nvPr/>
          </p:nvSpPr>
          <p:spPr>
            <a:xfrm>
              <a:off x="1268078" y="3790951"/>
              <a:ext cx="21841827" cy="390961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id="{48B5FCC0-7E6F-4EB4-830F-F744FE0B44E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52677"/>
              <a:chOff x="1311958" y="3405486"/>
              <a:chExt cx="3251532" cy="952677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8A8015A3-7459-4E65-8506-FD1DCBB4FCF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E0C51BE-C745-4FD4-9EBE-28CFF20F2146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210185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8</a:t>
                </a: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id="{3DF37B67-7985-4510-8F57-8FF0E3AF053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824B74DD-B51A-4B0F-9817-0DEDBBA50E96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id="{B06B306A-FDAB-48E4-B068-F9B9665574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id="{5D270492-A12D-492F-814A-385B40B6554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id="{D964A972-29D3-40BC-80FA-F56C5B6700E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id="{68CE05CD-7586-423D-992B-E75CB01791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id="{60E9F3F0-319A-4CE8-9166-4ED6F4D4E61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id="{5DBDDF31-FEE4-4382-B64D-4B13A354D5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id="{95C5595C-49BB-4B74-964F-461399AC65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id="{3BBBA715-709B-4CD7-9CF1-743F679662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id="{D31EA540-F61D-4E2F-BBD8-7F5FD188AE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id="{6E42B2E5-8B59-49F8-B186-0D1513AFA8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id="{881B6DBE-E398-46FB-9D7B-A5F9C6F601F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id="{417C5940-0F6F-4D88-BF3D-0A1D922F23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id="{67E36D9C-CDBE-4839-BFA9-A4DBA28030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id="{BE6E4496-3B39-4547-B012-854B5A8E8C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id="{52DC1520-FA7B-49AB-A9E5-3F18DE6E92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id="{295C4832-2EE4-49A8-B17C-70E6D3E0F3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id="{C27FABFF-A48E-4BF6-A3CB-189DCCFAC4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id="{5A328FCE-8668-4D11-9E61-31E9181781F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id="{91391AFF-1819-4354-8DFE-4AD0921676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id="{DC0D9D86-DD62-473A-8B5E-45DD69C3E6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id="{2AC8BB4B-30CB-4EAC-897D-B1230F18D5C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id="{3A56D39B-0FEE-41D1-AE0F-E2B8AB3E78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id="{5ADE530B-0230-4629-9151-2FD192EB3E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id="{23C70DEC-8580-4E9F-9CA9-E8612CA4647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38" name="Group 10">
            <a:extLst>
              <a:ext uri="{FF2B5EF4-FFF2-40B4-BE49-F238E27FC236}">
                <a16:creationId xmlns:a16="http://schemas.microsoft.com/office/drawing/2014/main" id="{686B8F78-6EF0-47BA-A7A0-D3A3A603042B}"/>
              </a:ext>
            </a:extLst>
          </p:cNvPr>
          <p:cNvGrpSpPr/>
          <p:nvPr/>
        </p:nvGrpSpPr>
        <p:grpSpPr>
          <a:xfrm>
            <a:off x="1271092" y="5570046"/>
            <a:ext cx="21969909" cy="7083310"/>
            <a:chOff x="1270511" y="5867400"/>
            <a:chExt cx="21969908" cy="6944992"/>
          </a:xfrm>
        </p:grpSpPr>
        <p:sp>
          <p:nvSpPr>
            <p:cNvPr id="39" name="Rounded Rectangle 52">
              <a:extLst>
                <a:ext uri="{FF2B5EF4-FFF2-40B4-BE49-F238E27FC236}">
                  <a16:creationId xmlns:a16="http://schemas.microsoft.com/office/drawing/2014/main" id="{65FE2F39-5D0A-4FFE-AF4F-CAA90E43AFCB}"/>
                </a:ext>
              </a:extLst>
            </p:cNvPr>
            <p:cNvSpPr/>
            <p:nvPr/>
          </p:nvSpPr>
          <p:spPr>
            <a:xfrm>
              <a:off x="1272210" y="6139009"/>
              <a:ext cx="21968209" cy="667338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0" name="Group 60">
              <a:extLst>
                <a:ext uri="{FF2B5EF4-FFF2-40B4-BE49-F238E27FC236}">
                  <a16:creationId xmlns:a16="http://schemas.microsoft.com/office/drawing/2014/main" id="{0DE3FF17-568B-4C1E-8B05-5565045D82E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919358"/>
              <a:chOff x="1224541" y="6305967"/>
              <a:chExt cx="3568119" cy="919358"/>
            </a:xfrm>
          </p:grpSpPr>
          <p:sp>
            <p:nvSpPr>
              <p:cNvPr id="41" name="Freeform 20">
                <a:extLst>
                  <a:ext uri="{FF2B5EF4-FFF2-40B4-BE49-F238E27FC236}">
                    <a16:creationId xmlns:a16="http://schemas.microsoft.com/office/drawing/2014/main" id="{39ED5A34-0B3A-4000-9C70-A940C422B69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CFF3B4FB-B0B4-4B85-96A4-6887256991C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186817" cy="919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Round Diagonal Corner Rectangle 58">
                <a:extLst>
                  <a:ext uri="{FF2B5EF4-FFF2-40B4-BE49-F238E27FC236}">
                    <a16:creationId xmlns:a16="http://schemas.microsoft.com/office/drawing/2014/main" id="{E0F33385-6449-4D7C-80AB-FFA42EBFEB8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:a16="http://schemas.microsoft.com/office/drawing/2014/main" id="{40C2F2BD-45C2-4A72-BE9B-CF0186CD5A1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2" name="Rectangle 111">
            <a:extLst>
              <a:ext uri="{FF2B5EF4-FFF2-40B4-BE49-F238E27FC236}">
                <a16:creationId xmlns:a16="http://schemas.microsoft.com/office/drawing/2014/main" id="{650F8D98-A13F-4C88-A443-0DED6F1CD6BC}"/>
              </a:ext>
            </a:extLst>
          </p:cNvPr>
          <p:cNvSpPr/>
          <p:nvPr/>
        </p:nvSpPr>
        <p:spPr>
          <a:xfrm>
            <a:off x="3304218" y="1518172"/>
            <a:ext cx="19964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 tam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BC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M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ung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uyến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ọi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ung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M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K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uộc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C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o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C = 3AK.</a:t>
            </a:r>
            <a:endParaRPr kumimoji="0" lang="en-US" sz="4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068B83DE-7928-4EE6-AA34-9995919124CA}"/>
                  </a:ext>
                </a:extLst>
              </p:cNvPr>
              <p:cNvSpPr/>
              <p:nvPr/>
            </p:nvSpPr>
            <p:spPr>
              <a:xfrm>
                <a:off x="2261624" y="3159349"/>
                <a:ext cx="13400848" cy="94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2177278">
                  <a:defRPr/>
                </a:pPr>
                <a:r>
                  <a:rPr kumimoji="0" lang="en-US" sz="48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a)</a:t>
                </a:r>
                <a:r>
                  <a:rPr kumimoji="0" lang="en-US" sz="48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kumimoji="0" lang="en-US" sz="48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sz="48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𝐻</m:t>
                        </m:r>
                      </m:e>
                    </m:acc>
                    <m:r>
                      <a:rPr lang="en-US" sz="4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𝐾</m:t>
                        </m:r>
                      </m:e>
                    </m:acc>
                  </m:oMath>
                </a14:m>
                <a:r>
                  <a:rPr kumimoji="0" lang="en-US" sz="48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𝐻</m:t>
                        </m:r>
                      </m:e>
                    </m:acc>
                  </m:oMath>
                </a14:m>
                <a:r>
                  <a:rPr kumimoji="0" lang="en-US" sz="48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the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𝐴</m:t>
                        </m:r>
                      </m:e>
                    </m:acc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, 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𝐶</m:t>
                        </m:r>
                      </m:e>
                    </m:acc>
                    <m:r>
                      <a:rPr lang="en-US" sz="4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kumimoji="0" lang="en-US" sz="48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48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068B83DE-7928-4EE6-AA34-9995919124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624" y="3159349"/>
                <a:ext cx="13400848" cy="940194"/>
              </a:xfrm>
              <a:prstGeom prst="rect">
                <a:avLst/>
              </a:prstGeom>
              <a:blipFill>
                <a:blip r:embed="rId3"/>
                <a:stretch>
                  <a:fillRect l="-2047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Rectangle 113">
            <a:extLst>
              <a:ext uri="{FF2B5EF4-FFF2-40B4-BE49-F238E27FC236}">
                <a16:creationId xmlns:a16="http://schemas.microsoft.com/office/drawing/2014/main" id="{E8BF7F5C-D66B-4DA0-9A00-35FAD2126828}"/>
              </a:ext>
            </a:extLst>
          </p:cNvPr>
          <p:cNvSpPr/>
          <p:nvPr/>
        </p:nvSpPr>
        <p:spPr>
          <a:xfrm>
            <a:off x="2286000" y="4116708"/>
            <a:ext cx="1130469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4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H, K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4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kumimoji="0" lang="en-US" sz="4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4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6" name="Rectangle 115">
            <a:extLst>
              <a:ext uri="{FF2B5EF4-FFF2-40B4-BE49-F238E27FC236}">
                <a16:creationId xmlns:a16="http://schemas.microsoft.com/office/drawing/2014/main" id="{8F90495F-1C3A-4D24-B044-600BA77AE71E}"/>
              </a:ext>
            </a:extLst>
          </p:cNvPr>
          <p:cNvSpPr/>
          <p:nvPr/>
        </p:nvSpPr>
        <p:spPr>
          <a:xfrm>
            <a:off x="1822234" y="6297070"/>
            <a:ext cx="1082696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858838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7" name="Picture 116">
            <a:extLst>
              <a:ext uri="{FF2B5EF4-FFF2-40B4-BE49-F238E27FC236}">
                <a16:creationId xmlns:a16="http://schemas.microsoft.com/office/drawing/2014/main" id="{B4BC4A4E-1EB6-4CB1-BF58-40DDA777A19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5529" y="5638800"/>
            <a:ext cx="7655471" cy="49191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73BFDC56-D57F-4FF9-8505-2586FF64F348}"/>
                  </a:ext>
                </a:extLst>
              </p:cNvPr>
              <p:cNvSpPr/>
              <p:nvPr/>
            </p:nvSpPr>
            <p:spPr>
              <a:xfrm>
                <a:off x="2057400" y="6400800"/>
                <a:ext cx="12954000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a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G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ọ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i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         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l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à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trung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tuy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ế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n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c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ủ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a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∆</m:t>
                    </m:r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𝐴𝐵𝐶</m:t>
                    </m:r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73BFDC56-D57F-4FF9-8505-2586FF64F3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6400800"/>
                <a:ext cx="12954000" cy="861774"/>
              </a:xfrm>
              <a:prstGeom prst="rect">
                <a:avLst/>
              </a:prstGeom>
              <a:blipFill>
                <a:blip r:embed="rId5"/>
                <a:stretch>
                  <a:fillRect t="-17021" b="-32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id="{C1BE7D21-1619-4E33-856A-AB87E318471A}"/>
                  </a:ext>
                </a:extLst>
              </p:cNvPr>
              <p:cNvSpPr/>
              <p:nvPr/>
            </p:nvSpPr>
            <p:spPr>
              <a:xfrm>
                <a:off x="2362200" y="7780089"/>
                <a:ext cx="12954000" cy="11353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Ta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c</m:t>
                    </m:r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ó: 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𝐴𝑀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𝑀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−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𝐴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𝐶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−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𝐵𝐴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𝑏</m:t>
                        </m:r>
                      </m:e>
                    </m:acc>
                    <m:r>
                      <a:rPr kumimoji="0" lang="en-US" sz="4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−</m:t>
                    </m:r>
                    <m:acc>
                      <m:accPr>
                        <m:chr m:val="⃗"/>
                        <m:ctrlPr>
                          <a:rPr kumimoji="0" lang="en-US" sz="4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0" lang="en-US" sz="4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;</m:t>
                    </m:r>
                  </m:oMath>
                </a14:m>
                <a:r>
                  <a:rPr kumimoji="0" 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id="{C1BE7D21-1619-4E33-856A-AB87E31847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7780089"/>
                <a:ext cx="12954000" cy="11353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02634B87-0C73-408C-B574-3478700B5271}"/>
                  </a:ext>
                </a:extLst>
              </p:cNvPr>
              <p:cNvSpPr/>
              <p:nvPr/>
            </p:nvSpPr>
            <p:spPr>
              <a:xfrm>
                <a:off x="1143000" y="9068382"/>
                <a:ext cx="12954000" cy="17520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)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𝐻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𝑀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1</m:t>
                              </m:r>
                            </m:num>
                            <m:den>
                              <m: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2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𝑏</m:t>
                              </m:r>
                            </m:e>
                          </m:acc>
                          <m: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𝑎</m:t>
                              </m:r>
                            </m:e>
                          </m:acc>
                        </m:e>
                      </m:d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02634B87-0C73-408C-B574-3478700B52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9068382"/>
                <a:ext cx="12954000" cy="17520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6F85C0AF-C603-4D70-A81F-13D881C458EE}"/>
                  </a:ext>
                </a:extLst>
              </p:cNvPr>
              <p:cNvSpPr/>
              <p:nvPr/>
            </p:nvSpPr>
            <p:spPr>
              <a:xfrm>
                <a:off x="1905000" y="10788179"/>
                <a:ext cx="18107298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) 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𝐾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𝐴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𝐾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𝐴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𝐶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𝐴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𝐵𝐶</m:t>
                              </m:r>
                            </m:e>
                          </m:acc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−</m:t>
                          </m:r>
                          <m:acc>
                            <m:accPr>
                              <m:chr m:val="⃗"/>
                              <m:ctrlP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4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𝐵𝐴</m:t>
                              </m:r>
                            </m:e>
                          </m:acc>
                        </m:e>
                      </m:d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6F85C0AF-C603-4D70-A81F-13D881C458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10788179"/>
                <a:ext cx="18107298" cy="14800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2" name="Object 121">
            <a:extLst>
              <a:ext uri="{FF2B5EF4-FFF2-40B4-BE49-F238E27FC236}">
                <a16:creationId xmlns:a16="http://schemas.microsoft.com/office/drawing/2014/main" id="{69F2B46F-0F53-4D29-A991-09C9EB7F4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88445"/>
              </p:ext>
            </p:extLst>
          </p:nvPr>
        </p:nvGraphicFramePr>
        <p:xfrm>
          <a:off x="3845732" y="6577220"/>
          <a:ext cx="1015275" cy="49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9" imgW="545760" imgH="266400" progId="Equation.DSMT4">
                  <p:embed/>
                </p:oleObj>
              </mc:Choice>
              <mc:Fallback>
                <p:oleObj name="Equation" r:id="rId9" imgW="545760" imgH="266400" progId="Equation.DSMT4">
                  <p:embed/>
                  <p:pic>
                    <p:nvPicPr>
                      <p:cNvPr id="122" name="Object 121">
                        <a:extLst>
                          <a:ext uri="{FF2B5EF4-FFF2-40B4-BE49-F238E27FC236}">
                            <a16:creationId xmlns:a16="http://schemas.microsoft.com/office/drawing/2014/main" id="{69F2B46F-0F53-4D29-A991-09C9EB7F4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45732" y="6577220"/>
                        <a:ext cx="1015275" cy="495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296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3" grpId="0"/>
      <p:bldP spid="114" grpId="0"/>
      <p:bldP spid="118" grpId="0"/>
      <p:bldP spid="119" grpId="0"/>
      <p:bldP spid="120" grpId="0"/>
      <p:bldP spid="1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10">
            <a:extLst>
              <a:ext uri="{FF2B5EF4-FFF2-40B4-BE49-F238E27FC236}">
                <a16:creationId xmlns:a16="http://schemas.microsoft.com/office/drawing/2014/main" id="{F5F3AFAD-9E4E-489D-BC9E-9D73C07EBC78}"/>
              </a:ext>
            </a:extLst>
          </p:cNvPr>
          <p:cNvGrpSpPr/>
          <p:nvPr/>
        </p:nvGrpSpPr>
        <p:grpSpPr>
          <a:xfrm>
            <a:off x="1271092" y="990600"/>
            <a:ext cx="21969909" cy="10287000"/>
            <a:chOff x="1270511" y="5867400"/>
            <a:chExt cx="21969908" cy="10459683"/>
          </a:xfrm>
        </p:grpSpPr>
        <p:sp>
          <p:nvSpPr>
            <p:cNvPr id="32" name="Rounded Rectangle 52">
              <a:extLst>
                <a:ext uri="{FF2B5EF4-FFF2-40B4-BE49-F238E27FC236}">
                  <a16:creationId xmlns:a16="http://schemas.microsoft.com/office/drawing/2014/main" id="{ECF30776-FDC3-45C4-8804-80CCCDCE4975}"/>
                </a:ext>
              </a:extLst>
            </p:cNvPr>
            <p:cNvSpPr/>
            <p:nvPr/>
          </p:nvSpPr>
          <p:spPr>
            <a:xfrm>
              <a:off x="1272210" y="6139009"/>
              <a:ext cx="21968209" cy="101880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60">
              <a:extLst>
                <a:ext uri="{FF2B5EF4-FFF2-40B4-BE49-F238E27FC236}">
                  <a16:creationId xmlns:a16="http://schemas.microsoft.com/office/drawing/2014/main" id="{72F07C8F-02EF-40FB-8D9E-6AB1D3FD306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919358"/>
              <a:chOff x="1224541" y="6305967"/>
              <a:chExt cx="3568119" cy="919358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5407AD7E-3FDC-4BE3-A09E-40B94279CD8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5E60FC7-6556-40BC-B6AD-65712FE5FBB6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186817" cy="919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Round Diagonal Corner Rectangle 58">
                <a:extLst>
                  <a:ext uri="{FF2B5EF4-FFF2-40B4-BE49-F238E27FC236}">
                    <a16:creationId xmlns:a16="http://schemas.microsoft.com/office/drawing/2014/main" id="{8912303E-7AD3-4D26-9D30-731E8BC09DE4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id="{9AD39CDD-168C-4855-8365-513794B710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4B9CEDCA-CFFE-4B3A-B60C-D6CAF39475CB}"/>
              </a:ext>
            </a:extLst>
          </p:cNvPr>
          <p:cNvSpPr/>
          <p:nvPr/>
        </p:nvSpPr>
        <p:spPr>
          <a:xfrm>
            <a:off x="2098524" y="4954338"/>
            <a:ext cx="1082696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858838" algn="l" defTabSz="2177278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273B78D0-4D4C-4282-B001-3726C214CE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04529" y="914400"/>
            <a:ext cx="7655471" cy="49191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10158B5-7056-4B8E-BEE2-EA93A871AE72}"/>
                  </a:ext>
                </a:extLst>
              </p:cNvPr>
              <p:cNvSpPr/>
              <p:nvPr/>
            </p:nvSpPr>
            <p:spPr>
              <a:xfrm>
                <a:off x="1524000" y="2111003"/>
                <a:ext cx="13299528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) 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𝐻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𝐴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𝐻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</m:t>
                          </m:r>
                        </m:e>
                      </m:acc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110158B5-7056-4B8E-BEE2-EA93A871AE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111003"/>
                <a:ext cx="13299528" cy="14752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7AA502EC-825B-41C8-B3D8-C89F4CE5C1D9}"/>
                  </a:ext>
                </a:extLst>
              </p:cNvPr>
              <p:cNvSpPr/>
              <p:nvPr/>
            </p:nvSpPr>
            <p:spPr>
              <a:xfrm>
                <a:off x="1514979" y="4976524"/>
                <a:ext cx="9801498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)  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𝐾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  <m:r>
                        <a:rPr lang="en-US" sz="4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48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7AA502EC-825B-41C8-B3D8-C89F4CE5C1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4979" y="4976524"/>
                <a:ext cx="9801498" cy="14800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0157C170-9B10-417B-A829-B75994DBB28E}"/>
                  </a:ext>
                </a:extLst>
              </p:cNvPr>
              <p:cNvSpPr/>
              <p:nvPr/>
            </p:nvSpPr>
            <p:spPr>
              <a:xfrm>
                <a:off x="1839893" y="3838868"/>
                <a:ext cx="2274907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b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a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</m:t>
                      </m:r>
                      <m: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ó: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0157C170-9B10-417B-A829-B75994DBB2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893" y="3838868"/>
                <a:ext cx="2274907" cy="8617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5AF43FD3-D428-4751-976F-63708D9565D4}"/>
                  </a:ext>
                </a:extLst>
              </p:cNvPr>
              <p:cNvSpPr/>
              <p:nvPr/>
            </p:nvSpPr>
            <p:spPr>
              <a:xfrm>
                <a:off x="1357093" y="6784897"/>
                <a:ext cx="10182468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)  </m:t>
                      </m:r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𝐻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4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  <m:r>
                            <a:rPr kumimoji="0" lang="en-US" sz="4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  </m:t>
                          </m:r>
                        </m:e>
                      </m:acc>
                      <m:r>
                        <a:rPr kumimoji="0" lang="en-US" sz="4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d>
                        <m:dPr>
                          <m:ctrlP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  <m:r>
                            <a:rPr lang="en-US" sz="4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acc>
                          <m:r>
                            <a:rPr lang="en-US" sz="4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kumimoji="0" lang="en-US" sz="4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</m:oMath>
                  </m:oMathPara>
                </a14:m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5AF43FD3-D428-4751-976F-63708D9565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093" y="6784897"/>
                <a:ext cx="10182468" cy="147521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9E95D425-ABD8-41AB-9DC8-39F1114EB382}"/>
                  </a:ext>
                </a:extLst>
              </p:cNvPr>
              <p:cNvSpPr/>
              <p:nvPr/>
            </p:nvSpPr>
            <p:spPr>
              <a:xfrm>
                <a:off x="2257490" y="8873512"/>
                <a:ext cx="15468600" cy="1137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0" dirty="0"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𝐾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𝐻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y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a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đ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i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ể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      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th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ẳ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à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g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9E95D425-ABD8-41AB-9DC8-39F1114EB3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490" y="8873512"/>
                <a:ext cx="15468600" cy="1137556"/>
              </a:xfrm>
              <a:prstGeom prst="rect">
                <a:avLst/>
              </a:prstGeom>
              <a:blipFill>
                <a:blip r:embed="rId8"/>
                <a:stretch>
                  <a:fillRect t="-1075" b="-12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6EF63DDE-A295-4E55-9F94-34C3864B2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383657"/>
              </p:ext>
            </p:extLst>
          </p:nvPr>
        </p:nvGraphicFramePr>
        <p:xfrm>
          <a:off x="10497695" y="9126722"/>
          <a:ext cx="2047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2047677" imgH="685695" progId="Equation.DSMT4">
                  <p:embed/>
                </p:oleObj>
              </mc:Choice>
              <mc:Fallback>
                <p:oleObj name="Equation" r:id="rId9" imgW="2047677" imgH="685695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6EF63DDE-A295-4E55-9F94-34C3864B2C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97695" y="9126722"/>
                        <a:ext cx="20478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80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1E91331-B1DC-4B88-9011-1EECBEBDBFB8}"/>
              </a:ext>
            </a:extLst>
          </p:cNvPr>
          <p:cNvGrpSpPr/>
          <p:nvPr/>
        </p:nvGrpSpPr>
        <p:grpSpPr>
          <a:xfrm>
            <a:off x="1205338" y="6237019"/>
            <a:ext cx="22136901" cy="6640781"/>
            <a:chOff x="1205494" y="6941416"/>
            <a:chExt cx="22139783" cy="6545984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id="{E46817BA-FB67-44A5-AE53-EA9C390D1141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FCF73A0A-F83A-4364-98A7-4564C0605D59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BA946EA7-274F-4DDE-8120-E67E608F369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91D369E-4115-4F56-B989-FC42116D81A1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id="{93F18ED4-791B-4407-B8DD-44732B4AAF00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659009C5-B14D-42CF-AB28-9E48A6756E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3F4FEF87-D0DD-4677-B5CE-E8E54603442E}"/>
              </a:ext>
            </a:extLst>
          </p:cNvPr>
          <p:cNvGrpSpPr/>
          <p:nvPr/>
        </p:nvGrpSpPr>
        <p:grpSpPr>
          <a:xfrm>
            <a:off x="813574" y="1657816"/>
            <a:ext cx="22579826" cy="4003696"/>
            <a:chOff x="992187" y="2564544"/>
            <a:chExt cx="21577042" cy="400421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7F5AABB7-6549-4F78-945E-2D9808B4B59B}"/>
                </a:ext>
              </a:extLst>
            </p:cNvPr>
            <p:cNvSpPr/>
            <p:nvPr/>
          </p:nvSpPr>
          <p:spPr bwMode="auto">
            <a:xfrm>
              <a:off x="1145221" y="2583130"/>
              <a:ext cx="21424008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0EC91B08-5F92-4651-99D3-78CB74E78439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92A81CF7-0026-4103-A8B0-E91E76AFD78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48F6FB6B-0104-4168-BF26-1C207DF77B7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B35B4E15-737C-47A4-ADF0-99A164A9206A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DB4A2E66-6F4E-48F0-88CD-AE3074E71FB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00DE395C-24B8-4956-8240-B2ECD181FE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7B87A565-765D-44F2-96A7-C7A3AA1985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31E8A8F0-67D6-49E2-A08F-653B6F8A3E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50482308-D5D1-474A-9D19-5401CABAD9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83BC6FCB-9F26-4674-ADEC-F2473A1BDCE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8CA08CFE-DFCC-4D20-95C1-C8434BB8CBA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E14C1A01-9098-4061-8874-50C291DBFF36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C4D2550C-BC64-4A79-96E5-CA67F8888B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1EF58BAE-2423-4C0F-93CB-85243B215A2F}"/>
                  </a:ext>
                </a:extLst>
              </p:cNvPr>
              <p:cNvSpPr/>
              <p:nvPr/>
            </p:nvSpPr>
            <p:spPr>
              <a:xfrm>
                <a:off x="1919035" y="112776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1EF58BAE-2423-4C0F-93CB-85243B215A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035" y="11277600"/>
                <a:ext cx="2500565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B532954-B62D-4614-8A18-E742AF227831}"/>
                  </a:ext>
                </a:extLst>
              </p:cNvPr>
              <p:cNvSpPr/>
              <p:nvPr/>
            </p:nvSpPr>
            <p:spPr>
              <a:xfrm>
                <a:off x="1752600" y="4324239"/>
                <a:ext cx="119910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B532954-B62D-4614-8A18-E742AF2278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4324239"/>
                <a:ext cx="119910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C9D576A-543A-41D9-85C5-D1035692485F}"/>
                  </a:ext>
                </a:extLst>
              </p:cNvPr>
              <p:cNvSpPr/>
              <p:nvPr/>
            </p:nvSpPr>
            <p:spPr>
              <a:xfrm>
                <a:off x="7292567" y="4338374"/>
                <a:ext cx="105735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C9D576A-543A-41D9-85C5-D103569248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2567" y="4338374"/>
                <a:ext cx="105735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84DAA77-1EF3-495F-91C1-8C215C60B5DE}"/>
                  </a:ext>
                </a:extLst>
              </p:cNvPr>
              <p:cNvSpPr/>
              <p:nvPr/>
            </p:nvSpPr>
            <p:spPr>
              <a:xfrm>
                <a:off x="12649200" y="4335681"/>
                <a:ext cx="9684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84DAA77-1EF3-495F-91C1-8C215C60B5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9200" y="4335681"/>
                <a:ext cx="96847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070CC0D3-1B66-40ED-93F0-7E73446B9436}"/>
                  </a:ext>
                </a:extLst>
              </p:cNvPr>
              <p:cNvSpPr/>
              <p:nvPr/>
            </p:nvSpPr>
            <p:spPr>
              <a:xfrm>
                <a:off x="17969998" y="4333799"/>
                <a:ext cx="7752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070CC0D3-1B66-40ED-93F0-7E73446B94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9998" y="4333799"/>
                <a:ext cx="775202" cy="830997"/>
              </a:xfrm>
              <a:prstGeom prst="rect">
                <a:avLst/>
              </a:prstGeom>
              <a:blipFill>
                <a:blip r:embed="rId6"/>
                <a:stretch>
                  <a:fillRect l="-2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47">
            <a:extLst>
              <a:ext uri="{FF2B5EF4-FFF2-40B4-BE49-F238E27FC236}">
                <a16:creationId xmlns:a16="http://schemas.microsoft.com/office/drawing/2014/main" id="{152376B9-7A5F-479F-A079-78B712FD2585}"/>
              </a:ext>
            </a:extLst>
          </p:cNvPr>
          <p:cNvGrpSpPr/>
          <p:nvPr/>
        </p:nvGrpSpPr>
        <p:grpSpPr>
          <a:xfrm>
            <a:off x="1341581" y="708082"/>
            <a:ext cx="9472086" cy="968318"/>
            <a:chOff x="739068" y="1515168"/>
            <a:chExt cx="9473319" cy="968444"/>
          </a:xfrm>
        </p:grpSpPr>
        <p:sp>
          <p:nvSpPr>
            <p:cNvPr id="30" name="Freeform 71">
              <a:extLst>
                <a:ext uri="{FF2B5EF4-FFF2-40B4-BE49-F238E27FC236}">
                  <a16:creationId xmlns:a16="http://schemas.microsoft.com/office/drawing/2014/main" id="{514736B6-B0DC-4F5C-B773-EC6EAB19F3F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108D71C8-FD00-4698-B223-347C06932168}"/>
                </a:ext>
              </a:extLst>
            </p:cNvPr>
            <p:cNvGrpSpPr/>
            <p:nvPr/>
          </p:nvGrpSpPr>
          <p:grpSpPr>
            <a:xfrm>
              <a:off x="739068" y="1515168"/>
              <a:ext cx="8829252" cy="965702"/>
              <a:chOff x="739068" y="1515168"/>
              <a:chExt cx="8829252" cy="965702"/>
            </a:xfrm>
          </p:grpSpPr>
          <p:sp>
            <p:nvSpPr>
              <p:cNvPr id="32" name="Freeform 71">
                <a:extLst>
                  <a:ext uri="{FF2B5EF4-FFF2-40B4-BE49-F238E27FC236}">
                    <a16:creationId xmlns:a16="http://schemas.microsoft.com/office/drawing/2014/main" id="{245C6304-E554-48AF-A866-4225B345C6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72">
                <a:extLst>
                  <a:ext uri="{FF2B5EF4-FFF2-40B4-BE49-F238E27FC236}">
                    <a16:creationId xmlns:a16="http://schemas.microsoft.com/office/drawing/2014/main" id="{3FF349B5-48EA-4CBF-AE77-95B300945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73">
                <a:extLst>
                  <a:ext uri="{FF2B5EF4-FFF2-40B4-BE49-F238E27FC236}">
                    <a16:creationId xmlns:a16="http://schemas.microsoft.com/office/drawing/2014/main" id="{7E931448-F69E-4FB0-9666-84D5FB304A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74">
                <a:extLst>
                  <a:ext uri="{FF2B5EF4-FFF2-40B4-BE49-F238E27FC236}">
                    <a16:creationId xmlns:a16="http://schemas.microsoft.com/office/drawing/2014/main" id="{52B66C6B-9DD3-414E-8ACA-EC05116E12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75">
                <a:extLst>
                  <a:ext uri="{FF2B5EF4-FFF2-40B4-BE49-F238E27FC236}">
                    <a16:creationId xmlns:a16="http://schemas.microsoft.com/office/drawing/2014/main" id="{C2864437-60C5-4960-8EEB-37602F20DC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76">
                <a:extLst>
                  <a:ext uri="{FF2B5EF4-FFF2-40B4-BE49-F238E27FC236}">
                    <a16:creationId xmlns:a16="http://schemas.microsoft.com/office/drawing/2014/main" id="{F53916FD-4739-4BF9-962C-5FFFF432D2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7">
                <a:extLst>
                  <a:ext uri="{FF2B5EF4-FFF2-40B4-BE49-F238E27FC236}">
                    <a16:creationId xmlns:a16="http://schemas.microsoft.com/office/drawing/2014/main" id="{C270A32F-E592-4BBE-97DA-5F08173123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78">
                <a:extLst>
                  <a:ext uri="{FF2B5EF4-FFF2-40B4-BE49-F238E27FC236}">
                    <a16:creationId xmlns:a16="http://schemas.microsoft.com/office/drawing/2014/main" id="{8989FA00-5828-4BE5-9D48-92D17BF434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79">
                <a:extLst>
                  <a:ext uri="{FF2B5EF4-FFF2-40B4-BE49-F238E27FC236}">
                    <a16:creationId xmlns:a16="http://schemas.microsoft.com/office/drawing/2014/main" id="{0EAF3630-36C3-4F72-A339-BF6B37E0E4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80">
                <a:extLst>
                  <a:ext uri="{FF2B5EF4-FFF2-40B4-BE49-F238E27FC236}">
                    <a16:creationId xmlns:a16="http://schemas.microsoft.com/office/drawing/2014/main" id="{C79CA731-270A-4F78-91C8-A99D9A7CD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81">
                <a:extLst>
                  <a:ext uri="{FF2B5EF4-FFF2-40B4-BE49-F238E27FC236}">
                    <a16:creationId xmlns:a16="http://schemas.microsoft.com/office/drawing/2014/main" id="{52954BE2-E7A2-4209-9AC6-1374CD2790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82">
                <a:extLst>
                  <a:ext uri="{FF2B5EF4-FFF2-40B4-BE49-F238E27FC236}">
                    <a16:creationId xmlns:a16="http://schemas.microsoft.com/office/drawing/2014/main" id="{EFADB779-826D-49C0-A5F0-A664FD4557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45E7D60-4345-4FDA-B89B-F3AABE1A974C}"/>
                  </a:ext>
                </a:extLst>
              </p:cNvPr>
              <p:cNvSpPr txBox="1"/>
              <p:nvPr/>
            </p:nvSpPr>
            <p:spPr>
              <a:xfrm>
                <a:off x="2040030" y="1649765"/>
                <a:ext cx="7528290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45" name="Oval 44">
            <a:extLst>
              <a:ext uri="{FF2B5EF4-FFF2-40B4-BE49-F238E27FC236}">
                <a16:creationId xmlns:a16="http://schemas.microsoft.com/office/drawing/2014/main" id="{2C75C43A-4E12-49D6-B20A-50E32226ABB8}"/>
              </a:ext>
            </a:extLst>
          </p:cNvPr>
          <p:cNvSpPr/>
          <p:nvPr/>
        </p:nvSpPr>
        <p:spPr>
          <a:xfrm>
            <a:off x="12259219" y="418237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9BD498B0-D065-4EDA-A237-A4CE03024EFF}"/>
              </a:ext>
            </a:extLst>
          </p:cNvPr>
          <p:cNvSpPr/>
          <p:nvPr/>
        </p:nvSpPr>
        <p:spPr>
          <a:xfrm>
            <a:off x="1531246" y="1600200"/>
            <a:ext cx="21785955" cy="2175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	   Cho tam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𝐴𝐵𝐶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𝐺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ọng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âm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𝐼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ung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𝐵𝐶.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ẳng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ào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ây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úng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7D88F51D-CE20-4454-93CB-A2E81BC19AAD}"/>
                  </a:ext>
                </a:extLst>
              </p:cNvPr>
              <p:cNvSpPr/>
              <p:nvPr/>
            </p:nvSpPr>
            <p:spPr>
              <a:xfrm>
                <a:off x="2362200" y="4191000"/>
                <a:ext cx="3526668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GA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GI</m:t>
                          </m:r>
                        </m:e>
                      </m:acc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7D88F51D-CE20-4454-93CB-A2E81BC19A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4191000"/>
                <a:ext cx="3526668" cy="9254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F998D75-2F47-4510-A1AA-075004C1FEB8}"/>
                  </a:ext>
                </a:extLst>
              </p:cNvPr>
              <p:cNvSpPr/>
              <p:nvPr/>
            </p:nvSpPr>
            <p:spPr>
              <a:xfrm>
                <a:off x="13065134" y="4229790"/>
                <a:ext cx="4824791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GB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GC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GI</m:t>
                          </m:r>
                        </m:e>
                      </m:acc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F998D75-2F47-4510-A1AA-075004C1FE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5134" y="4229790"/>
                <a:ext cx="4824791" cy="9254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EDF02BDC-B704-4133-B2F8-FD8CFF97AB1D}"/>
                  </a:ext>
                </a:extLst>
              </p:cNvPr>
              <p:cNvSpPr/>
              <p:nvPr/>
            </p:nvSpPr>
            <p:spPr>
              <a:xfrm>
                <a:off x="7540791" y="3929057"/>
                <a:ext cx="4486020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IG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IA</m:t>
                          </m:r>
                        </m:e>
                      </m:acc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EDF02BDC-B704-4133-B2F8-FD8CFF97AB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791" y="3929057"/>
                <a:ext cx="4486020" cy="14800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6C67C8E1-F5BC-48FF-AF72-60848967DDE3}"/>
                  </a:ext>
                </a:extLst>
              </p:cNvPr>
              <p:cNvSpPr/>
              <p:nvPr/>
            </p:nvSpPr>
            <p:spPr>
              <a:xfrm>
                <a:off x="18624548" y="4191000"/>
                <a:ext cx="4176431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GB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GC</m:t>
                          </m:r>
                        </m:e>
                      </m:acc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GA</m:t>
                          </m:r>
                        </m:e>
                      </m:acc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6C67C8E1-F5BC-48FF-AF72-60848967DD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4548" y="4191000"/>
                <a:ext cx="4176431" cy="9254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0A6B2CD8-4909-4FFE-9793-08141407F4E7}"/>
                  </a:ext>
                </a:extLst>
              </p:cNvPr>
              <p:cNvSpPr/>
              <p:nvPr/>
            </p:nvSpPr>
            <p:spPr>
              <a:xfrm>
                <a:off x="3945957" y="9285354"/>
                <a:ext cx="4512243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GB</m:t>
                          </m:r>
                        </m:e>
                      </m:acc>
                      <m:r>
                        <a:rPr lang="en-US" sz="4800" b="0" i="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GC</m:t>
                          </m:r>
                        </m:e>
                      </m:acc>
                      <m:r>
                        <a:rPr lang="en-US" sz="4800" b="0" i="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GI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0A6B2CD8-4909-4FFE-9793-08141407F4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957" y="9285354"/>
                <a:ext cx="4512243" cy="9254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>
            <a:extLst>
              <a:ext uri="{FF2B5EF4-FFF2-40B4-BE49-F238E27FC236}">
                <a16:creationId xmlns:a16="http://schemas.microsoft.com/office/drawing/2014/main" id="{D10B6A2D-63E3-48F4-9615-4786162ED6EE}"/>
              </a:ext>
            </a:extLst>
          </p:cNvPr>
          <p:cNvSpPr txBox="1"/>
          <p:nvPr/>
        </p:nvSpPr>
        <p:spPr>
          <a:xfrm>
            <a:off x="1544763" y="9379803"/>
            <a:ext cx="691343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. 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a </a:t>
            </a:r>
            <a:r>
              <a:rPr lang="en-US" sz="4800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E7B8991-3A1C-42A3-9D68-3788AAAC109E}"/>
                  </a:ext>
                </a:extLst>
              </p:cNvPr>
              <p:cNvSpPr txBox="1"/>
              <p:nvPr/>
            </p:nvSpPr>
            <p:spPr>
              <a:xfrm>
                <a:off x="1524000" y="7434321"/>
                <a:ext cx="8763000" cy="925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ai d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GA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GI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gược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E7B8991-3A1C-42A3-9D68-3788AAAC1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434321"/>
                <a:ext cx="8763000" cy="925446"/>
              </a:xfrm>
              <a:prstGeom prst="rect">
                <a:avLst/>
              </a:prstGeom>
              <a:blipFill>
                <a:blip r:embed="rId12"/>
                <a:stretch>
                  <a:fillRect l="-3129" t="-4636" b="-35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254C89B-336C-4954-9136-313014A6E43D}"/>
                  </a:ext>
                </a:extLst>
              </p:cNvPr>
              <p:cNvSpPr txBox="1"/>
              <p:nvPr/>
            </p:nvSpPr>
            <p:spPr>
              <a:xfrm>
                <a:off x="1521544" y="8370954"/>
                <a:ext cx="8763000" cy="925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ai d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IG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IA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254C89B-336C-4954-9136-313014A6E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544" y="8370954"/>
                <a:ext cx="8763000" cy="925446"/>
              </a:xfrm>
              <a:prstGeom prst="rect">
                <a:avLst/>
              </a:prstGeom>
              <a:blipFill>
                <a:blip r:embed="rId13"/>
                <a:stretch>
                  <a:fillRect l="-320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C192399-2259-49E1-9F15-033A20E9562B}"/>
                  </a:ext>
                </a:extLst>
              </p:cNvPr>
              <p:cNvSpPr txBox="1"/>
              <p:nvPr/>
            </p:nvSpPr>
            <p:spPr>
              <a:xfrm>
                <a:off x="1752600" y="10183816"/>
                <a:ext cx="13682949" cy="925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Vì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I</m:t>
                    </m:r>
                  </m:oMath>
                </a14:m>
                <a:r>
                  <a: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BC</m:t>
                    </m:r>
                  </m:oMath>
                </a14:m>
                <a:r>
                  <a: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IB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IC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</m:acc>
                    <m:r>
                      <a:rPr lang="en-US" sz="4800" b="0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DC192399-2259-49E1-9F15-033A20E95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0183816"/>
                <a:ext cx="13682949" cy="925446"/>
              </a:xfrm>
              <a:prstGeom prst="rect">
                <a:avLst/>
              </a:prstGeom>
              <a:blipFill>
                <a:blip r:embed="rId14"/>
                <a:stretch>
                  <a:fillRect l="-2050" t="-4636" b="-35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796530DF-63D0-4844-B0B9-429F05740DE2}"/>
              </a:ext>
            </a:extLst>
          </p:cNvPr>
          <p:cNvGrpSpPr/>
          <p:nvPr/>
        </p:nvGrpSpPr>
        <p:grpSpPr>
          <a:xfrm>
            <a:off x="17848104" y="6905212"/>
            <a:ext cx="5140752" cy="4853968"/>
            <a:chOff x="16552183" y="7420444"/>
            <a:chExt cx="5878540" cy="5681470"/>
          </a:xfrm>
        </p:grpSpPr>
        <p:sp>
          <p:nvSpPr>
            <p:cNvPr id="59" name="Freeform: Shape 58">
              <a:extLst>
                <a:ext uri="{FF2B5EF4-FFF2-40B4-BE49-F238E27FC236}">
                  <a16:creationId xmlns:a16="http://schemas.microsoft.com/office/drawing/2014/main" id="{0B83F3A4-E03C-471F-AA9D-2CF2D38EE94D}"/>
                </a:ext>
              </a:extLst>
            </p:cNvPr>
            <p:cNvSpPr/>
            <p:nvPr/>
          </p:nvSpPr>
          <p:spPr>
            <a:xfrm>
              <a:off x="16930913" y="8273145"/>
              <a:ext cx="5159829" cy="3696314"/>
            </a:xfrm>
            <a:custGeom>
              <a:avLst/>
              <a:gdLst>
                <a:gd name="connsiteX0" fmla="*/ 2032000 w 5312229"/>
                <a:gd name="connsiteY0" fmla="*/ 0 h 3991428"/>
                <a:gd name="connsiteX1" fmla="*/ 0 w 5312229"/>
                <a:gd name="connsiteY1" fmla="*/ 3860800 h 3991428"/>
                <a:gd name="connsiteX2" fmla="*/ 5312229 w 5312229"/>
                <a:gd name="connsiteY2" fmla="*/ 3991428 h 3991428"/>
                <a:gd name="connsiteX3" fmla="*/ 2032000 w 5312229"/>
                <a:gd name="connsiteY3" fmla="*/ 0 h 3991428"/>
                <a:gd name="connsiteX0" fmla="*/ 1540266 w 5312229"/>
                <a:gd name="connsiteY0" fmla="*/ 0 h 3869668"/>
                <a:gd name="connsiteX1" fmla="*/ 0 w 5312229"/>
                <a:gd name="connsiteY1" fmla="*/ 3739040 h 3869668"/>
                <a:gd name="connsiteX2" fmla="*/ 5312229 w 5312229"/>
                <a:gd name="connsiteY2" fmla="*/ 3869668 h 3869668"/>
                <a:gd name="connsiteX3" fmla="*/ 1540266 w 5312229"/>
                <a:gd name="connsiteY3" fmla="*/ 0 h 3869668"/>
                <a:gd name="connsiteX0" fmla="*/ 1450859 w 5222822"/>
                <a:gd name="connsiteY0" fmla="*/ 0 h 3906460"/>
                <a:gd name="connsiteX1" fmla="*/ 0 w 5222822"/>
                <a:gd name="connsiteY1" fmla="*/ 3906460 h 3906460"/>
                <a:gd name="connsiteX2" fmla="*/ 5222822 w 5222822"/>
                <a:gd name="connsiteY2" fmla="*/ 3869668 h 3906460"/>
                <a:gd name="connsiteX3" fmla="*/ 1450859 w 5222822"/>
                <a:gd name="connsiteY3" fmla="*/ 0 h 3906460"/>
                <a:gd name="connsiteX0" fmla="*/ 1525365 w 5297328"/>
                <a:gd name="connsiteY0" fmla="*/ 0 h 3869668"/>
                <a:gd name="connsiteX1" fmla="*/ 0 w 5297328"/>
                <a:gd name="connsiteY1" fmla="*/ 3815141 h 3869668"/>
                <a:gd name="connsiteX2" fmla="*/ 5297328 w 5297328"/>
                <a:gd name="connsiteY2" fmla="*/ 3869668 h 3869668"/>
                <a:gd name="connsiteX3" fmla="*/ 1525365 w 5297328"/>
                <a:gd name="connsiteY3" fmla="*/ 0 h 3869668"/>
                <a:gd name="connsiteX0" fmla="*/ 1525365 w 5297328"/>
                <a:gd name="connsiteY0" fmla="*/ 0 h 3869668"/>
                <a:gd name="connsiteX1" fmla="*/ 0 w 5297328"/>
                <a:gd name="connsiteY1" fmla="*/ 3845580 h 3869668"/>
                <a:gd name="connsiteX2" fmla="*/ 5297328 w 5297328"/>
                <a:gd name="connsiteY2" fmla="*/ 3869668 h 3869668"/>
                <a:gd name="connsiteX3" fmla="*/ 1525365 w 5297328"/>
                <a:gd name="connsiteY3" fmla="*/ 0 h 3869668"/>
                <a:gd name="connsiteX0" fmla="*/ 1525365 w 5297328"/>
                <a:gd name="connsiteY0" fmla="*/ 0 h 3876021"/>
                <a:gd name="connsiteX1" fmla="*/ 0 w 5297328"/>
                <a:gd name="connsiteY1" fmla="*/ 3876021 h 3876021"/>
                <a:gd name="connsiteX2" fmla="*/ 5297328 w 5297328"/>
                <a:gd name="connsiteY2" fmla="*/ 3869668 h 3876021"/>
                <a:gd name="connsiteX3" fmla="*/ 1525365 w 5297328"/>
                <a:gd name="connsiteY3" fmla="*/ 0 h 38760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297328" h="3876021">
                  <a:moveTo>
                    <a:pt x="1525365" y="0"/>
                  </a:moveTo>
                  <a:lnTo>
                    <a:pt x="0" y="3876021"/>
                  </a:lnTo>
                  <a:lnTo>
                    <a:pt x="5297328" y="3869668"/>
                  </a:lnTo>
                  <a:lnTo>
                    <a:pt x="1525365" y="0"/>
                  </a:lnTo>
                  <a:close/>
                </a:path>
              </a:pathLst>
            </a:custGeom>
            <a:noFill/>
            <a:ln w="762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2271E54F-53EA-4AE2-A51F-207081BDBAA7}"/>
                </a:ext>
              </a:extLst>
            </p:cNvPr>
            <p:cNvSpPr/>
            <p:nvPr/>
          </p:nvSpPr>
          <p:spPr>
            <a:xfrm>
              <a:off x="22018309" y="11857125"/>
              <a:ext cx="203522" cy="17815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Oval 60">
              <a:extLst>
                <a:ext uri="{FF2B5EF4-FFF2-40B4-BE49-F238E27FC236}">
                  <a16:creationId xmlns:a16="http://schemas.microsoft.com/office/drawing/2014/main" id="{1B3543B8-145F-4207-82D3-E59D6A242E4B}"/>
                </a:ext>
              </a:extLst>
            </p:cNvPr>
            <p:cNvSpPr/>
            <p:nvPr/>
          </p:nvSpPr>
          <p:spPr>
            <a:xfrm>
              <a:off x="16799826" y="11880379"/>
              <a:ext cx="203522" cy="17815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68319B90-C7C8-42CE-AB58-F8A751317D29}"/>
                </a:ext>
              </a:extLst>
            </p:cNvPr>
            <p:cNvSpPr/>
            <p:nvPr/>
          </p:nvSpPr>
          <p:spPr>
            <a:xfrm>
              <a:off x="19345406" y="11880378"/>
              <a:ext cx="203522" cy="17815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6B1D9C36-B7F0-4B09-B34C-795055DCB8BD}"/>
                </a:ext>
              </a:extLst>
            </p:cNvPr>
            <p:cNvCxnSpPr>
              <a:cxnSpLocks/>
              <a:endCxn id="62" idx="0"/>
            </p:cNvCxnSpPr>
            <p:nvPr/>
          </p:nvCxnSpPr>
          <p:spPr>
            <a:xfrm>
              <a:off x="18435839" y="8292195"/>
              <a:ext cx="1011328" cy="3588183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B3E9D98A-8AC5-4642-A218-18F66FB2C076}"/>
                </a:ext>
              </a:extLst>
            </p:cNvPr>
            <p:cNvSpPr/>
            <p:nvPr/>
          </p:nvSpPr>
          <p:spPr>
            <a:xfrm>
              <a:off x="18335625" y="8184065"/>
              <a:ext cx="203522" cy="17815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C74F4EAC-54A4-4C2D-97B0-F5467CC534D2}"/>
                </a:ext>
              </a:extLst>
            </p:cNvPr>
            <p:cNvSpPr/>
            <p:nvPr/>
          </p:nvSpPr>
          <p:spPr>
            <a:xfrm>
              <a:off x="19002651" y="10608489"/>
              <a:ext cx="203522" cy="17815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FA410F2D-4009-42AD-B588-D252DAA2873D}"/>
                </a:ext>
              </a:extLst>
            </p:cNvPr>
            <p:cNvSpPr/>
            <p:nvPr/>
          </p:nvSpPr>
          <p:spPr>
            <a:xfrm>
              <a:off x="18671973" y="9412307"/>
              <a:ext cx="203522" cy="178159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B7E38AD6-7604-46AD-A528-055D7E4D5A78}"/>
                </a:ext>
              </a:extLst>
            </p:cNvPr>
            <p:cNvSpPr txBox="1"/>
            <p:nvPr/>
          </p:nvSpPr>
          <p:spPr>
            <a:xfrm flipH="1">
              <a:off x="18059168" y="7420444"/>
              <a:ext cx="621309" cy="972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00A80D55-2D1F-4518-BA3F-C0FB60910144}"/>
                </a:ext>
              </a:extLst>
            </p:cNvPr>
            <p:cNvSpPr txBox="1"/>
            <p:nvPr/>
          </p:nvSpPr>
          <p:spPr>
            <a:xfrm flipH="1">
              <a:off x="16552183" y="12129249"/>
              <a:ext cx="621309" cy="972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123AA1B7-6272-47A4-AC78-F7F20332D88A}"/>
                </a:ext>
              </a:extLst>
            </p:cNvPr>
            <p:cNvSpPr txBox="1"/>
            <p:nvPr/>
          </p:nvSpPr>
          <p:spPr>
            <a:xfrm flipH="1">
              <a:off x="21809414" y="12087483"/>
              <a:ext cx="621309" cy="972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3A5210AC-572B-45A8-BAEA-377B22E0A399}"/>
                </a:ext>
              </a:extLst>
            </p:cNvPr>
            <p:cNvSpPr txBox="1"/>
            <p:nvPr/>
          </p:nvSpPr>
          <p:spPr>
            <a:xfrm flipH="1">
              <a:off x="19180800" y="12123683"/>
              <a:ext cx="621309" cy="972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C959F3B-7DA3-4944-B19F-23264131E33B}"/>
                </a:ext>
              </a:extLst>
            </p:cNvPr>
            <p:cNvSpPr txBox="1"/>
            <p:nvPr/>
          </p:nvSpPr>
          <p:spPr>
            <a:xfrm flipH="1">
              <a:off x="18304751" y="10327484"/>
              <a:ext cx="621309" cy="972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dirty="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1886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45" grpId="0" animBg="1"/>
      <p:bldP spid="46" grpId="0"/>
      <p:bldP spid="47" grpId="0"/>
      <p:bldP spid="48" grpId="0"/>
      <p:bldP spid="49" grpId="0"/>
      <p:bldP spid="50" grpId="0"/>
      <p:bldP spid="52" grpId="0"/>
      <p:bldP spid="53" grpId="0"/>
      <p:bldP spid="55" grpId="0"/>
      <p:bldP spid="56" grpId="0"/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00E216C5-32D6-4B93-B6F2-5184436EABA0}"/>
              </a:ext>
            </a:extLst>
          </p:cNvPr>
          <p:cNvGrpSpPr/>
          <p:nvPr/>
        </p:nvGrpSpPr>
        <p:grpSpPr>
          <a:xfrm>
            <a:off x="1205338" y="5943600"/>
            <a:ext cx="22136901" cy="6640781"/>
            <a:chOff x="1205494" y="6941416"/>
            <a:chExt cx="22139783" cy="6545984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id="{3B144C4F-E10D-4B21-990C-B4B44A787FA6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8EA1C496-DB3B-40F6-96E7-7C5B8B774D94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854A213E-83D1-4FF2-9647-4A28EA0699C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21FCF92-8B5C-4410-8390-2B6CADA62C2E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id="{6CF24CF6-99A0-44FA-AB3F-9F6A5BA1B92A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19EFCACD-6609-47BE-861F-65EFD363036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80FD5C2D-0432-473B-AC60-CC4A4D5176BC}"/>
              </a:ext>
            </a:extLst>
          </p:cNvPr>
          <p:cNvGrpSpPr/>
          <p:nvPr/>
        </p:nvGrpSpPr>
        <p:grpSpPr>
          <a:xfrm>
            <a:off x="813574" y="1657816"/>
            <a:ext cx="22579826" cy="3412158"/>
            <a:chOff x="992187" y="2564544"/>
            <a:chExt cx="21577042" cy="3412602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B387DE2D-E0DE-4CF5-A74F-D2C70B233451}"/>
                </a:ext>
              </a:extLst>
            </p:cNvPr>
            <p:cNvSpPr/>
            <p:nvPr/>
          </p:nvSpPr>
          <p:spPr bwMode="auto">
            <a:xfrm>
              <a:off x="1145221" y="2583130"/>
              <a:ext cx="21424008" cy="339401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C4B5AD8B-0536-4800-8900-4DE4BA852ED2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62E2514B-1008-43F9-A357-8DDC39E5F268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D81E53DC-CE7E-428B-9BBD-19BD970C96D0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AC844A7F-0F99-4C04-92EB-E83907B02992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624EE417-8788-41EF-A739-B5D29089A4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58686D6-803B-4396-B3E3-433CA77F39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30F4ED08-EE5F-4710-AB90-C2FC69A178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3CEA5CFC-8D91-4BD5-8FFE-C474BA6AE6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CB7DF59C-B64F-4CC3-99E0-DCDD6D47DEF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FCFAD176-9A79-4FB1-9450-7601CF85EF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98805901-0B0E-4784-A74F-C96D0E93DC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92986976-84E6-4384-A329-939405C2E678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FF32EDD4-D8F9-40A5-B96E-7CC8B2D918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E4317D5-1E83-44BB-BA7E-614A1577B2C9}"/>
                  </a:ext>
                </a:extLst>
              </p:cNvPr>
              <p:cNvSpPr/>
              <p:nvPr/>
            </p:nvSpPr>
            <p:spPr>
              <a:xfrm>
                <a:off x="1538035" y="111252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E4317D5-1E83-44BB-BA7E-614A1577B2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035" y="11125200"/>
                <a:ext cx="2500565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386BA8F-F2F6-43B8-8581-5619784B4FD2}"/>
                  </a:ext>
                </a:extLst>
              </p:cNvPr>
              <p:cNvSpPr/>
              <p:nvPr/>
            </p:nvSpPr>
            <p:spPr>
              <a:xfrm>
                <a:off x="1752600" y="3116554"/>
                <a:ext cx="119910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386BA8F-F2F6-43B8-8581-5619784B4F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3116554"/>
                <a:ext cx="119910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A6CEF9B7-37F0-4062-B42B-96C2FEBDEA4A}"/>
                  </a:ext>
                </a:extLst>
              </p:cNvPr>
              <p:cNvSpPr/>
              <p:nvPr/>
            </p:nvSpPr>
            <p:spPr>
              <a:xfrm>
                <a:off x="7162800" y="3130689"/>
                <a:ext cx="105735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A6CEF9B7-37F0-4062-B42B-96C2FEBDEA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3130689"/>
                <a:ext cx="105735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BB727AA-11A0-4AC8-A3E2-C425E8D33801}"/>
                  </a:ext>
                </a:extLst>
              </p:cNvPr>
              <p:cNvSpPr/>
              <p:nvPr/>
            </p:nvSpPr>
            <p:spPr>
              <a:xfrm>
                <a:off x="12877800" y="3127996"/>
                <a:ext cx="10725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BB727AA-11A0-4AC8-A3E2-C425E8D338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7800" y="3127996"/>
                <a:ext cx="107255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23630BE-A3CE-48E7-9A23-EE6DF1E34BE4}"/>
                  </a:ext>
                </a:extLst>
              </p:cNvPr>
              <p:cNvSpPr/>
              <p:nvPr/>
            </p:nvSpPr>
            <p:spPr>
              <a:xfrm>
                <a:off x="18211800" y="3126114"/>
                <a:ext cx="914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D23630BE-A3CE-48E7-9A23-EE6DF1E34B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3126114"/>
                <a:ext cx="91440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47">
            <a:extLst>
              <a:ext uri="{FF2B5EF4-FFF2-40B4-BE49-F238E27FC236}">
                <a16:creationId xmlns:a16="http://schemas.microsoft.com/office/drawing/2014/main" id="{008A8192-3BDC-4B04-BBB4-BFA490E27EDE}"/>
              </a:ext>
            </a:extLst>
          </p:cNvPr>
          <p:cNvGrpSpPr/>
          <p:nvPr/>
        </p:nvGrpSpPr>
        <p:grpSpPr>
          <a:xfrm>
            <a:off x="1341581" y="708082"/>
            <a:ext cx="9472086" cy="968318"/>
            <a:chOff x="739068" y="1515168"/>
            <a:chExt cx="9473319" cy="968444"/>
          </a:xfrm>
        </p:grpSpPr>
        <p:sp>
          <p:nvSpPr>
            <p:cNvPr id="30" name="Freeform 71">
              <a:extLst>
                <a:ext uri="{FF2B5EF4-FFF2-40B4-BE49-F238E27FC236}">
                  <a16:creationId xmlns:a16="http://schemas.microsoft.com/office/drawing/2014/main" id="{B02E281F-790F-44AE-BAB8-A04BC3358C6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5C6AA2FA-9E1A-478B-9C5F-EF03FA99C9EF}"/>
                </a:ext>
              </a:extLst>
            </p:cNvPr>
            <p:cNvGrpSpPr/>
            <p:nvPr/>
          </p:nvGrpSpPr>
          <p:grpSpPr>
            <a:xfrm>
              <a:off x="739068" y="1515168"/>
              <a:ext cx="8829252" cy="965702"/>
              <a:chOff x="739068" y="1515168"/>
              <a:chExt cx="8829252" cy="965702"/>
            </a:xfrm>
          </p:grpSpPr>
          <p:sp>
            <p:nvSpPr>
              <p:cNvPr id="32" name="Freeform 71">
                <a:extLst>
                  <a:ext uri="{FF2B5EF4-FFF2-40B4-BE49-F238E27FC236}">
                    <a16:creationId xmlns:a16="http://schemas.microsoft.com/office/drawing/2014/main" id="{2C49EF02-B849-448E-94A5-8B4A579BC1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72">
                <a:extLst>
                  <a:ext uri="{FF2B5EF4-FFF2-40B4-BE49-F238E27FC236}">
                    <a16:creationId xmlns:a16="http://schemas.microsoft.com/office/drawing/2014/main" id="{D4BF3414-EE71-4C0C-89B7-702067BE73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73">
                <a:extLst>
                  <a:ext uri="{FF2B5EF4-FFF2-40B4-BE49-F238E27FC236}">
                    <a16:creationId xmlns:a16="http://schemas.microsoft.com/office/drawing/2014/main" id="{8513BBEB-AF80-4765-AF7C-858861A98A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74">
                <a:extLst>
                  <a:ext uri="{FF2B5EF4-FFF2-40B4-BE49-F238E27FC236}">
                    <a16:creationId xmlns:a16="http://schemas.microsoft.com/office/drawing/2014/main" id="{5C38BF47-10CE-4575-8085-D72A71DA59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75">
                <a:extLst>
                  <a:ext uri="{FF2B5EF4-FFF2-40B4-BE49-F238E27FC236}">
                    <a16:creationId xmlns:a16="http://schemas.microsoft.com/office/drawing/2014/main" id="{D18B308F-B33E-4ABA-B627-011B4FB216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76">
                <a:extLst>
                  <a:ext uri="{FF2B5EF4-FFF2-40B4-BE49-F238E27FC236}">
                    <a16:creationId xmlns:a16="http://schemas.microsoft.com/office/drawing/2014/main" id="{1B4EEB55-405F-4DCE-BB88-255F07CA1AB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7">
                <a:extLst>
                  <a:ext uri="{FF2B5EF4-FFF2-40B4-BE49-F238E27FC236}">
                    <a16:creationId xmlns:a16="http://schemas.microsoft.com/office/drawing/2014/main" id="{FF981427-C3BA-4283-9170-EC5FC93D3C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78">
                <a:extLst>
                  <a:ext uri="{FF2B5EF4-FFF2-40B4-BE49-F238E27FC236}">
                    <a16:creationId xmlns:a16="http://schemas.microsoft.com/office/drawing/2014/main" id="{FE063E8D-FDCD-4954-8D9C-8CAC2E5440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79">
                <a:extLst>
                  <a:ext uri="{FF2B5EF4-FFF2-40B4-BE49-F238E27FC236}">
                    <a16:creationId xmlns:a16="http://schemas.microsoft.com/office/drawing/2014/main" id="{5A22021B-D3C6-42B1-B44F-3DA33FCBF8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80">
                <a:extLst>
                  <a:ext uri="{FF2B5EF4-FFF2-40B4-BE49-F238E27FC236}">
                    <a16:creationId xmlns:a16="http://schemas.microsoft.com/office/drawing/2014/main" id="{7F721156-69C7-448C-936C-DD0933A98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81">
                <a:extLst>
                  <a:ext uri="{FF2B5EF4-FFF2-40B4-BE49-F238E27FC236}">
                    <a16:creationId xmlns:a16="http://schemas.microsoft.com/office/drawing/2014/main" id="{7F045EC9-CF12-45F4-9768-210700C71A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82">
                <a:extLst>
                  <a:ext uri="{FF2B5EF4-FFF2-40B4-BE49-F238E27FC236}">
                    <a16:creationId xmlns:a16="http://schemas.microsoft.com/office/drawing/2014/main" id="{2E7F73AC-6AC7-42C8-93C8-91B23C1C40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EBAC1DE-7A79-4FE6-8E23-56FA63B9537A}"/>
                  </a:ext>
                </a:extLst>
              </p:cNvPr>
              <p:cNvSpPr txBox="1"/>
              <p:nvPr/>
            </p:nvSpPr>
            <p:spPr>
              <a:xfrm>
                <a:off x="2040030" y="1649765"/>
                <a:ext cx="7528290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45" name="Oval 44">
            <a:extLst>
              <a:ext uri="{FF2B5EF4-FFF2-40B4-BE49-F238E27FC236}">
                <a16:creationId xmlns:a16="http://schemas.microsoft.com/office/drawing/2014/main" id="{099664B5-E567-4A63-9F97-157EA272853A}"/>
              </a:ext>
            </a:extLst>
          </p:cNvPr>
          <p:cNvSpPr/>
          <p:nvPr/>
        </p:nvSpPr>
        <p:spPr>
          <a:xfrm>
            <a:off x="12567868" y="310434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E5314F3-9720-4B4A-9B0F-8B2D1BD3A9CA}"/>
                  </a:ext>
                </a:extLst>
              </p:cNvPr>
              <p:cNvSpPr/>
              <p:nvPr/>
            </p:nvSpPr>
            <p:spPr>
              <a:xfrm>
                <a:off x="4267200" y="1836003"/>
                <a:ext cx="1765090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𝐴𝐵𝐶𝐷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48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𝑂</m:t>
                    </m:r>
                    <m:r>
                      <a:rPr lang="fr-FR" sz="4800" b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ệnh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ai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? </a:t>
                </a:r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E5314F3-9720-4B4A-9B0F-8B2D1BD3A9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836003"/>
                <a:ext cx="17650904" cy="830997"/>
              </a:xfrm>
              <a:prstGeom prst="rect">
                <a:avLst/>
              </a:prstGeom>
              <a:blipFill>
                <a:blip r:embed="rId7"/>
                <a:stretch>
                  <a:fillRect l="-1554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748D2D45-186D-413F-9509-99A9B400F3BA}"/>
                  </a:ext>
                </a:extLst>
              </p:cNvPr>
              <p:cNvSpPr/>
              <p:nvPr/>
            </p:nvSpPr>
            <p:spPr>
              <a:xfrm>
                <a:off x="2438400" y="3071360"/>
                <a:ext cx="4571968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B</m:t>
                          </m:r>
                        </m:e>
                      </m:acc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D</m:t>
                          </m:r>
                        </m:e>
                      </m:acc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O</m:t>
                          </m:r>
                        </m:e>
                      </m:acc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748D2D45-186D-413F-9509-99A9B400F3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071360"/>
                <a:ext cx="4571968" cy="8560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18E8375-7637-40FD-8DED-A1428529E230}"/>
                  </a:ext>
                </a:extLst>
              </p:cNvPr>
              <p:cNvSpPr/>
              <p:nvPr/>
            </p:nvSpPr>
            <p:spPr>
              <a:xfrm>
                <a:off x="13487400" y="2828960"/>
                <a:ext cx="4576813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OA</m:t>
                          </m:r>
                        </m:e>
                      </m:acc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OB</m:t>
                          </m:r>
                        </m:e>
                      </m:acc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CB</m:t>
                          </m:r>
                        </m:e>
                      </m:acc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18E8375-7637-40FD-8DED-A1428529E2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400" y="2828960"/>
                <a:ext cx="4576813" cy="13599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B48CC4A3-CAE0-4980-AE04-D6DB86FC58C0}"/>
                  </a:ext>
                </a:extLst>
              </p:cNvPr>
              <p:cNvSpPr/>
              <p:nvPr/>
            </p:nvSpPr>
            <p:spPr>
              <a:xfrm>
                <a:off x="7517764" y="2819400"/>
                <a:ext cx="5447699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D</m:t>
                          </m:r>
                        </m:e>
                      </m:acc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DO</m:t>
                          </m:r>
                        </m:e>
                      </m:acc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CA</m:t>
                          </m:r>
                        </m:e>
                      </m:acc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B48CC4A3-CAE0-4980-AE04-D6DB86FC58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7764" y="2819400"/>
                <a:ext cx="5447699" cy="13599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A361765-7E6C-4E12-ACA1-280EC4CE7EED}"/>
                  </a:ext>
                </a:extLst>
              </p:cNvPr>
              <p:cNvSpPr/>
              <p:nvPr/>
            </p:nvSpPr>
            <p:spPr>
              <a:xfrm>
                <a:off x="18475339" y="3041647"/>
                <a:ext cx="4994261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C</m:t>
                          </m:r>
                        </m:e>
                      </m:acc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DB</m:t>
                          </m:r>
                        </m:e>
                      </m:acc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2</m:t>
                      </m:r>
                      <m:acc>
                        <m:accPr>
                          <m:chr m:val="⃗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4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B</m:t>
                          </m:r>
                        </m:e>
                      </m:acc>
                      <m:r>
                        <a:rPr lang="fr-FR" sz="44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A361765-7E6C-4E12-ACA1-280EC4CE7E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5339" y="3041647"/>
                <a:ext cx="4994261" cy="8560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926BC8D-C3A1-4FC6-8592-918E39B2D368}"/>
                  </a:ext>
                </a:extLst>
              </p:cNvPr>
              <p:cNvSpPr txBox="1"/>
              <p:nvPr/>
            </p:nvSpPr>
            <p:spPr>
              <a:xfrm>
                <a:off x="1784516" y="6858000"/>
                <a:ext cx="8460765" cy="925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B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D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C</m:t>
                        </m:r>
                      </m:e>
                    </m:acc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O</m:t>
                        </m:r>
                      </m:e>
                    </m:acc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loại A.)</a:t>
                </a:r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926BC8D-C3A1-4FC6-8592-918E39B2D3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516" y="6858000"/>
                <a:ext cx="8460765" cy="925446"/>
              </a:xfrm>
              <a:prstGeom prst="rect">
                <a:avLst/>
              </a:prstGeom>
              <a:blipFill>
                <a:blip r:embed="rId12"/>
                <a:stretch>
                  <a:fillRect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4BED1CF-6FBB-474E-B942-A78ADB511310}"/>
                  </a:ext>
                </a:extLst>
              </p:cNvPr>
              <p:cNvSpPr txBox="1"/>
              <p:nvPr/>
            </p:nvSpPr>
            <p:spPr>
              <a:xfrm>
                <a:off x="1784512" y="8866185"/>
                <a:ext cx="9756165" cy="9254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OA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OB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CO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OB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C</m:t>
                        </m:r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B</m:t>
                        </m:r>
                      </m:e>
                    </m:acc>
                  </m:oMath>
                </a14:m>
                <a:r>
                  <a:rPr lang="fr-FR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(nhận C.)</a:t>
                </a:r>
                <a:endParaRPr lang="en-US" sz="48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4BED1CF-6FBB-474E-B942-A78ADB511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512" y="8866185"/>
                <a:ext cx="9756165" cy="925446"/>
              </a:xfrm>
              <a:prstGeom prst="rect">
                <a:avLst/>
              </a:prstGeom>
              <a:blipFill>
                <a:blip r:embed="rId13"/>
                <a:stretch>
                  <a:fillRect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223E49E7-2270-4F2D-ADE6-60D95C418454}"/>
                  </a:ext>
                </a:extLst>
              </p:cNvPr>
              <p:cNvSpPr txBox="1"/>
              <p:nvPr/>
            </p:nvSpPr>
            <p:spPr>
              <a:xfrm>
                <a:off x="1784516" y="7805463"/>
                <a:ext cx="8930765" cy="11353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D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O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O</m:t>
                        </m:r>
                      </m:e>
                    </m:acc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CA</m:t>
                        </m:r>
                      </m:e>
                    </m:acc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loại B.)</a:t>
                </a:r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223E49E7-2270-4F2D-ADE6-60D95C4184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516" y="7805463"/>
                <a:ext cx="8930765" cy="1135311"/>
              </a:xfrm>
              <a:prstGeom prst="rect">
                <a:avLst/>
              </a:prstGeom>
              <a:blipFill>
                <a:blip r:embed="rId14"/>
                <a:stretch>
                  <a:fillRect b="-128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84DC85E-9C7B-4F1F-80E0-AEC6DB1B9274}"/>
                  </a:ext>
                </a:extLst>
              </p:cNvPr>
              <p:cNvSpPr txBox="1"/>
              <p:nvPr/>
            </p:nvSpPr>
            <p:spPr>
              <a:xfrm>
                <a:off x="1784512" y="9956765"/>
                <a:ext cx="15131888" cy="9846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C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DB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O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O</m:t>
                        </m:r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B</m:t>
                        </m:r>
                      </m:e>
                    </m:acc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2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FR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A</m:t>
                            </m:r>
                            <m:r>
                              <m:rPr>
                                <m:sty m:val="p"/>
                              </m:rPr>
                              <a:rPr lang="en-US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O</m:t>
                            </m:r>
                          </m:e>
                        </m:acc>
                        <m: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O</m:t>
                            </m:r>
                            <m:r>
                              <m:rPr>
                                <m:sty m:val="p"/>
                              </m:rPr>
                              <a:rPr lang="fr-FR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B</m:t>
                            </m:r>
                          </m:e>
                        </m:acc>
                      </m:e>
                    </m:d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B</m:t>
                        </m:r>
                      </m:e>
                    </m:acc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loại D.)</a:t>
                </a:r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84DC85E-9C7B-4F1F-80E0-AEC6DB1B92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4512" y="9956765"/>
                <a:ext cx="15131888" cy="984693"/>
              </a:xfrm>
              <a:prstGeom prst="rect">
                <a:avLst/>
              </a:prstGeom>
              <a:blipFill>
                <a:blip r:embed="rId15"/>
                <a:stretch>
                  <a:fillRect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54">
            <a:extLst>
              <a:ext uri="{FF2B5EF4-FFF2-40B4-BE49-F238E27FC236}">
                <a16:creationId xmlns:a16="http://schemas.microsoft.com/office/drawing/2014/main" id="{42118D8D-AADB-493E-85FE-7199CE21F074}"/>
              </a:ext>
            </a:extLst>
          </p:cNvPr>
          <p:cNvPicPr/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138"/>
          <a:stretch/>
        </p:blipFill>
        <p:spPr bwMode="auto">
          <a:xfrm>
            <a:off x="17602200" y="6608535"/>
            <a:ext cx="4421085" cy="48976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9640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45" grpId="0" animBg="1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41821BA-9B7B-400D-BA18-8AD6810B2F22}"/>
              </a:ext>
            </a:extLst>
          </p:cNvPr>
          <p:cNvGrpSpPr/>
          <p:nvPr/>
        </p:nvGrpSpPr>
        <p:grpSpPr>
          <a:xfrm>
            <a:off x="1104099" y="5486400"/>
            <a:ext cx="22136901" cy="7183463"/>
            <a:chOff x="1205494" y="6941416"/>
            <a:chExt cx="22139783" cy="7080919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id="{3F464083-3539-4078-BF3C-5E1F98EDCC7C}"/>
                </a:ext>
              </a:extLst>
            </p:cNvPr>
            <p:cNvSpPr/>
            <p:nvPr/>
          </p:nvSpPr>
          <p:spPr>
            <a:xfrm>
              <a:off x="1209586" y="7179457"/>
              <a:ext cx="22135691" cy="684287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1837153-5E15-44EC-8FC9-C0FEA2B9966F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6ED9328A-B189-4942-9AAA-2270F8B2F36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A3D3DF-5C09-423A-94BF-D0C60FE3C994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id="{779B8FC0-4F3F-47DD-AA55-6E0EAFAEB02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6FFF76F5-0CA3-49EA-A122-ACEDE66CC81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151C56E2-0F2B-4001-A78E-B67EB667EA0E}"/>
              </a:ext>
            </a:extLst>
          </p:cNvPr>
          <p:cNvGrpSpPr/>
          <p:nvPr/>
        </p:nvGrpSpPr>
        <p:grpSpPr>
          <a:xfrm>
            <a:off x="813574" y="1657816"/>
            <a:ext cx="22579826" cy="3018078"/>
            <a:chOff x="992187" y="2564544"/>
            <a:chExt cx="21577042" cy="3018471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D503D846-687B-498F-B8A6-6326C9B4C80C}"/>
                </a:ext>
              </a:extLst>
            </p:cNvPr>
            <p:cNvSpPr/>
            <p:nvPr/>
          </p:nvSpPr>
          <p:spPr bwMode="auto">
            <a:xfrm>
              <a:off x="1145221" y="2583130"/>
              <a:ext cx="21424008" cy="299988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C1CB75D7-CD49-498E-BDCE-2104E697B9B2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4D5CDCEB-5F10-4557-B430-1FD73FD058F8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8278B327-826E-4E6D-BA4C-52199570B54C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F299EBB8-6EF6-41C2-9909-991EABDA443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FDC8A518-63E9-40AA-B1A7-AF981D6AF6A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C2A7E8BA-ADB7-4466-9E39-0A9EDFF2FCA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0893E3A9-6543-497F-9AE4-CCE9EA611C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496666FC-F441-427C-BDED-37E0E6F639B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D018B7BE-3043-4B53-9681-34FE242761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49E6350F-3634-4ADA-9492-0354FA22A6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849D28A3-49EE-421C-B3E7-B549AFC033F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2575A363-EF1C-4059-88AE-E103B5251C05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E9F5531-81C5-4FC6-9BB3-29B2694DAE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4EF8B4E-4031-4F9B-BE13-139422AAD708}"/>
                  </a:ext>
                </a:extLst>
              </p:cNvPr>
              <p:cNvSpPr/>
              <p:nvPr/>
            </p:nvSpPr>
            <p:spPr>
              <a:xfrm>
                <a:off x="15482635" y="1119419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4EF8B4E-4031-4F9B-BE13-139422AAD7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2635" y="11194197"/>
                <a:ext cx="2500565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47">
            <a:extLst>
              <a:ext uri="{FF2B5EF4-FFF2-40B4-BE49-F238E27FC236}">
                <a16:creationId xmlns:a16="http://schemas.microsoft.com/office/drawing/2014/main" id="{852EE21C-FD0F-49D9-BB1F-DD9F7492B915}"/>
              </a:ext>
            </a:extLst>
          </p:cNvPr>
          <p:cNvGrpSpPr/>
          <p:nvPr/>
        </p:nvGrpSpPr>
        <p:grpSpPr>
          <a:xfrm>
            <a:off x="1341581" y="708082"/>
            <a:ext cx="9472086" cy="968318"/>
            <a:chOff x="739068" y="1515168"/>
            <a:chExt cx="9473319" cy="968444"/>
          </a:xfrm>
        </p:grpSpPr>
        <p:sp>
          <p:nvSpPr>
            <p:cNvPr id="30" name="Freeform 71">
              <a:extLst>
                <a:ext uri="{FF2B5EF4-FFF2-40B4-BE49-F238E27FC236}">
                  <a16:creationId xmlns:a16="http://schemas.microsoft.com/office/drawing/2014/main" id="{73DD5C7E-54D0-4295-AE02-2FDAC5E7DF3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5E489E93-BF54-4363-882E-4E6FC87AAA93}"/>
                </a:ext>
              </a:extLst>
            </p:cNvPr>
            <p:cNvGrpSpPr/>
            <p:nvPr/>
          </p:nvGrpSpPr>
          <p:grpSpPr>
            <a:xfrm>
              <a:off x="739068" y="1515168"/>
              <a:ext cx="8829252" cy="965702"/>
              <a:chOff x="739068" y="1515168"/>
              <a:chExt cx="8829252" cy="965702"/>
            </a:xfrm>
          </p:grpSpPr>
          <p:sp>
            <p:nvSpPr>
              <p:cNvPr id="32" name="Freeform 71">
                <a:extLst>
                  <a:ext uri="{FF2B5EF4-FFF2-40B4-BE49-F238E27FC236}">
                    <a16:creationId xmlns:a16="http://schemas.microsoft.com/office/drawing/2014/main" id="{08CDAA7F-E2FD-4D3D-B557-281926817B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72">
                <a:extLst>
                  <a:ext uri="{FF2B5EF4-FFF2-40B4-BE49-F238E27FC236}">
                    <a16:creationId xmlns:a16="http://schemas.microsoft.com/office/drawing/2014/main" id="{777B106F-E57A-424E-97E1-D6F33F675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73">
                <a:extLst>
                  <a:ext uri="{FF2B5EF4-FFF2-40B4-BE49-F238E27FC236}">
                    <a16:creationId xmlns:a16="http://schemas.microsoft.com/office/drawing/2014/main" id="{85BB6F68-F970-4DA8-B371-748E0EC848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74">
                <a:extLst>
                  <a:ext uri="{FF2B5EF4-FFF2-40B4-BE49-F238E27FC236}">
                    <a16:creationId xmlns:a16="http://schemas.microsoft.com/office/drawing/2014/main" id="{C7A946DA-9C83-4CB2-BD72-F0EA691309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75">
                <a:extLst>
                  <a:ext uri="{FF2B5EF4-FFF2-40B4-BE49-F238E27FC236}">
                    <a16:creationId xmlns:a16="http://schemas.microsoft.com/office/drawing/2014/main" id="{DAF51235-25A9-4BB2-96C1-953CC2969D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76">
                <a:extLst>
                  <a:ext uri="{FF2B5EF4-FFF2-40B4-BE49-F238E27FC236}">
                    <a16:creationId xmlns:a16="http://schemas.microsoft.com/office/drawing/2014/main" id="{7D993772-A354-4038-9097-8102512C99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7">
                <a:extLst>
                  <a:ext uri="{FF2B5EF4-FFF2-40B4-BE49-F238E27FC236}">
                    <a16:creationId xmlns:a16="http://schemas.microsoft.com/office/drawing/2014/main" id="{0018EF27-B93F-4357-A42E-A0028BA066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78">
                <a:extLst>
                  <a:ext uri="{FF2B5EF4-FFF2-40B4-BE49-F238E27FC236}">
                    <a16:creationId xmlns:a16="http://schemas.microsoft.com/office/drawing/2014/main" id="{588F5E14-ED2F-41D3-BFEC-8F5FC339F0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79">
                <a:extLst>
                  <a:ext uri="{FF2B5EF4-FFF2-40B4-BE49-F238E27FC236}">
                    <a16:creationId xmlns:a16="http://schemas.microsoft.com/office/drawing/2014/main" id="{628DE3B4-7502-4525-A203-37684E4B3F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80">
                <a:extLst>
                  <a:ext uri="{FF2B5EF4-FFF2-40B4-BE49-F238E27FC236}">
                    <a16:creationId xmlns:a16="http://schemas.microsoft.com/office/drawing/2014/main" id="{F0AADA20-8DFD-4B16-9BC8-1B275DCADA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81">
                <a:extLst>
                  <a:ext uri="{FF2B5EF4-FFF2-40B4-BE49-F238E27FC236}">
                    <a16:creationId xmlns:a16="http://schemas.microsoft.com/office/drawing/2014/main" id="{761F390A-6386-46C5-8701-9DFF20CECA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82">
                <a:extLst>
                  <a:ext uri="{FF2B5EF4-FFF2-40B4-BE49-F238E27FC236}">
                    <a16:creationId xmlns:a16="http://schemas.microsoft.com/office/drawing/2014/main" id="{945E0C16-246E-49F2-8834-B1472FCAF9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54E039E-A91A-485F-98ED-485597741019}"/>
                  </a:ext>
                </a:extLst>
              </p:cNvPr>
              <p:cNvSpPr txBox="1"/>
              <p:nvPr/>
            </p:nvSpPr>
            <p:spPr>
              <a:xfrm>
                <a:off x="2040030" y="1649765"/>
                <a:ext cx="7528290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9BDD3D29-D0A9-4784-9764-A2157E302FB9}"/>
                  </a:ext>
                </a:extLst>
              </p:cNvPr>
              <p:cNvSpPr/>
              <p:nvPr/>
            </p:nvSpPr>
            <p:spPr>
              <a:xfrm>
                <a:off x="1600200" y="3034592"/>
                <a:ext cx="119910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9BDD3D29-D0A9-4784-9764-A2157E302F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034592"/>
                <a:ext cx="119910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76F5D931-D4E5-4031-87EF-ECE7682EF698}"/>
                  </a:ext>
                </a:extLst>
              </p:cNvPr>
              <p:cNvSpPr/>
              <p:nvPr/>
            </p:nvSpPr>
            <p:spPr>
              <a:xfrm>
                <a:off x="7140167" y="3048727"/>
                <a:ext cx="105735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76F5D931-D4E5-4031-87EF-ECE7682EF6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0167" y="3048727"/>
                <a:ext cx="105735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BF7192DE-378A-4DA1-92B6-A7896C2D827B}"/>
                  </a:ext>
                </a:extLst>
              </p:cNvPr>
              <p:cNvSpPr/>
              <p:nvPr/>
            </p:nvSpPr>
            <p:spPr>
              <a:xfrm>
                <a:off x="12338647" y="3046034"/>
                <a:ext cx="10725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BF7192DE-378A-4DA1-92B6-A7896C2D82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8647" y="3046034"/>
                <a:ext cx="107255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DB4487A1-FF5D-48FD-A78A-3A612D972692}"/>
                  </a:ext>
                </a:extLst>
              </p:cNvPr>
              <p:cNvSpPr/>
              <p:nvPr/>
            </p:nvSpPr>
            <p:spPr>
              <a:xfrm>
                <a:off x="17754600" y="3044152"/>
                <a:ext cx="914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DB4487A1-FF5D-48FD-A78A-3A612D9726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4600" y="3044152"/>
                <a:ext cx="91440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FDDF072C-B3BA-4138-AED0-C576515DF33D}"/>
              </a:ext>
            </a:extLst>
          </p:cNvPr>
          <p:cNvSpPr/>
          <p:nvPr/>
        </p:nvSpPr>
        <p:spPr>
          <a:xfrm>
            <a:off x="6852247" y="29718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3A7E411-EC68-4F95-9233-CF2D463DD4BE}"/>
                  </a:ext>
                </a:extLst>
              </p:cNvPr>
              <p:cNvSpPr/>
              <p:nvPr/>
            </p:nvSpPr>
            <p:spPr>
              <a:xfrm>
                <a:off x="4191001" y="1676400"/>
                <a:ext cx="17907000" cy="9846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𝑂𝐴𝐵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𝑂,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𝑂𝐴=𝑎.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𝑂𝐴</m:t>
                            </m:r>
                          </m:e>
                        </m:acc>
                        <m:r>
                          <a:rPr lang="en-US" sz="4800" b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𝑂𝐵</m:t>
                            </m:r>
                          </m:e>
                        </m:acc>
                      </m:e>
                    </m:d>
                    <m:r>
                      <a:rPr lang="en-US" sz="4800" b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3A7E411-EC68-4F95-9233-CF2D463DD4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1" y="1676400"/>
                <a:ext cx="17907000" cy="984693"/>
              </a:xfrm>
              <a:prstGeom prst="rect">
                <a:avLst/>
              </a:prstGeom>
              <a:blipFill>
                <a:blip r:embed="rId7"/>
                <a:stretch>
                  <a:fillRect l="-1566" t="-4321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48874A93-EC46-470B-81F9-BFAE302821B3}"/>
                  </a:ext>
                </a:extLst>
              </p:cNvPr>
              <p:cNvSpPr/>
              <p:nvPr/>
            </p:nvSpPr>
            <p:spPr>
              <a:xfrm>
                <a:off x="2209800" y="2979003"/>
                <a:ext cx="12142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48874A93-EC46-470B-81F9-BFAE302821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979003"/>
                <a:ext cx="1214202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F19EC5F-AC00-47A5-98B0-2B6BEB839E4C}"/>
                  </a:ext>
                </a:extLst>
              </p:cNvPr>
              <p:cNvSpPr/>
              <p:nvPr/>
            </p:nvSpPr>
            <p:spPr>
              <a:xfrm>
                <a:off x="7239000" y="2880532"/>
                <a:ext cx="2759360" cy="932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e>
                      </m:rad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F19EC5F-AC00-47A5-98B0-2B6BEB839E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00" y="2880532"/>
                <a:ext cx="2759360" cy="9329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5546C9E1-64BB-4883-8B5F-F95F3D5B18E2}"/>
                  </a:ext>
                </a:extLst>
              </p:cNvPr>
              <p:cNvSpPr/>
              <p:nvPr/>
            </p:nvSpPr>
            <p:spPr>
              <a:xfrm>
                <a:off x="13106400" y="2909073"/>
                <a:ext cx="2978112" cy="9771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1+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e>
                          </m:rad>
                        </m:e>
                      </m:d>
                      <m:r>
                        <m:rPr>
                          <m:sty m:val="p"/>
                        </m:rP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5546C9E1-64BB-4883-8B5F-F95F3D5B18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6400" y="2909073"/>
                <a:ext cx="2978112" cy="97712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A64ADE1F-42D0-4DCB-9B0F-D1599C693021}"/>
                  </a:ext>
                </a:extLst>
              </p:cNvPr>
              <p:cNvSpPr/>
              <p:nvPr/>
            </p:nvSpPr>
            <p:spPr>
              <a:xfrm>
                <a:off x="17967040" y="2903004"/>
                <a:ext cx="2759360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e>
                      </m:rad>
                      <m:r>
                        <a:rPr lang="en-US" sz="4800" b="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A64ADE1F-42D0-4DCB-9B0F-D1599C6930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7040" y="2903004"/>
                <a:ext cx="2759360" cy="91788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335F16FF-85A0-4787-B304-978D018FC124}"/>
              </a:ext>
            </a:extLst>
          </p:cNvPr>
          <p:cNvSpPr txBox="1"/>
          <p:nvPr/>
        </p:nvSpPr>
        <p:spPr>
          <a:xfrm>
            <a:off x="16488121" y="13734253"/>
            <a:ext cx="184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5C075D8-CA7B-4663-A1F6-E935D8C5734D}"/>
                  </a:ext>
                </a:extLst>
              </p:cNvPr>
              <p:cNvSpPr txBox="1"/>
              <p:nvPr/>
            </p:nvSpPr>
            <p:spPr>
              <a:xfrm>
                <a:off x="1352435" y="8065349"/>
                <a:ext cx="8705965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OAI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O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5C075D8-CA7B-4663-A1F6-E935D8C57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435" y="8065349"/>
                <a:ext cx="8705965" cy="830997"/>
              </a:xfrm>
              <a:prstGeom prst="rect">
                <a:avLst/>
              </a:prstGeom>
              <a:blipFill>
                <a:blip r:embed="rId12"/>
                <a:stretch>
                  <a:fillRect l="-3221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4BDFE828-AA7E-458E-A96E-77995E38D359}"/>
                  </a:ext>
                </a:extLst>
              </p:cNvPr>
              <p:cNvSpPr txBox="1"/>
              <p:nvPr/>
            </p:nvSpPr>
            <p:spPr>
              <a:xfrm>
                <a:off x="1403512" y="10543087"/>
                <a:ext cx="15131888" cy="16489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800">
                          <a:latin typeface="Times New Roman" panose="02020603050405020304" pitchFamily="18" charset="0"/>
                          <a:ea typeface="Tahoma" pitchFamily="34" charset="0"/>
                          <a:cs typeface="Times New Roman" panose="02020603050405020304" pitchFamily="18" charset="0"/>
                        </a:rPr>
                        <m:t>:</m:t>
                      </m:r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fr-FR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OA</m:t>
                              </m:r>
                            </m:e>
                          </m:acc>
                          <m:r>
                            <a:rPr lang="fr-FR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OB</m:t>
                              </m:r>
                            </m:e>
                          </m:acc>
                        </m:e>
                      </m:d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2.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AI</m:t>
                              </m:r>
                            </m:e>
                          </m:acc>
                        </m:e>
                      </m:d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AI</m:t>
                      </m:r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2.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4BDFE828-AA7E-458E-A96E-77995E38D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512" y="10543087"/>
                <a:ext cx="15131888" cy="164891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36F94F-B9F9-4EE9-9166-26D15230CEE3}"/>
                  </a:ext>
                </a:extLst>
              </p:cNvPr>
              <p:cNvSpPr txBox="1"/>
              <p:nvPr/>
            </p:nvSpPr>
            <p:spPr>
              <a:xfrm>
                <a:off x="1120076" y="6222451"/>
                <a:ext cx="9771115" cy="10045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6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6" algn="l"/>
                    <a:tab pos="288297" algn="l"/>
                    <a:tab pos="360055" algn="l"/>
                    <a:tab pos="468006" algn="l"/>
                    <a:tab pos="540399" algn="l"/>
                    <a:tab pos="648352" algn="l"/>
                    <a:tab pos="1260506" algn="l"/>
                    <a:tab pos="2520378" algn="l"/>
                    <a:tab pos="3780885" algn="l"/>
                    <a:tab pos="5040756" algn="r"/>
                  </a:tabLst>
                </a:pP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OA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OB</m:t>
                        </m:r>
                      </m:e>
                    </m:acc>
                    <m:r>
                      <a:rPr lang="fr-FR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O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</m:e>
                    </m:acc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FR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O</m:t>
                            </m:r>
                            <m:r>
                              <m:rPr>
                                <m:sty m:val="p"/>
                              </m:rPr>
                              <a:rPr lang="en-US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A</m:t>
                            </m:r>
                          </m:e>
                        </m:acc>
                        <m:r>
                          <a:rPr lang="fr-FR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FR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OB</m:t>
                            </m:r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936F94F-B9F9-4EE9-9166-26D15230C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076" y="6222451"/>
                <a:ext cx="9771115" cy="1004506"/>
              </a:xfrm>
              <a:prstGeom prst="rect">
                <a:avLst/>
              </a:prstGeom>
              <a:blipFill>
                <a:blip r:embed="rId14"/>
                <a:stretch>
                  <a:fillRect l="-998" t="-1818" b="-2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855F918-6237-4D7B-99B9-D698E6820B2B}"/>
                  </a:ext>
                </a:extLst>
              </p:cNvPr>
              <p:cNvSpPr txBox="1"/>
              <p:nvPr/>
            </p:nvSpPr>
            <p:spPr>
              <a:xfrm>
                <a:off x="10657008" y="6222451"/>
                <a:ext cx="7584526" cy="9846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FR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O</m:t>
                          </m:r>
                          <m:r>
                            <m:rPr>
                              <m:sty m:val="p"/>
                            </m:rP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e>
                      </m:acc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BA</m:t>
                          </m:r>
                        </m:e>
                      </m:acc>
                      <m:r>
                        <a:rPr lang="fr-FR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AO</m:t>
                              </m:r>
                            </m:e>
                          </m:acc>
                          <m: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AB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855F918-6237-4D7B-99B9-D698E6820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7008" y="6222451"/>
                <a:ext cx="7584526" cy="98469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06AA46-68D0-4BD7-91D0-C7B9E18BCD9B}"/>
                  </a:ext>
                </a:extLst>
              </p:cNvPr>
              <p:cNvSpPr txBox="1"/>
              <p:nvPr/>
            </p:nvSpPr>
            <p:spPr>
              <a:xfrm>
                <a:off x="2354796" y="7077192"/>
                <a:ext cx="12536128" cy="922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−2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I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I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OB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9F06AA46-68D0-4BD7-91D0-C7B9E18BCD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4796" y="7077192"/>
                <a:ext cx="12536128" cy="922753"/>
              </a:xfrm>
              <a:prstGeom prst="rect">
                <a:avLst/>
              </a:prstGeom>
              <a:blipFill>
                <a:blip r:embed="rId16"/>
                <a:stretch>
                  <a:fillRect t="-4636" b="-35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9A719660-FFDE-40A4-B66C-1F189B888C94}"/>
                  </a:ext>
                </a:extLst>
              </p:cNvPr>
              <p:cNvSpPr txBox="1"/>
              <p:nvPr/>
            </p:nvSpPr>
            <p:spPr>
              <a:xfrm>
                <a:off x="1811285" y="8504423"/>
                <a:ext cx="14922559" cy="2274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OI</m:t>
                      </m:r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OB</m:t>
                          </m:r>
                        </m:num>
                        <m:den>
                          <m: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</m:num>
                        <m:den>
                          <m: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AI</m:t>
                      </m:r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OA</m:t>
                              </m:r>
                            </m:e>
                            <m:sup>
                              <m: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OI</m:t>
                              </m:r>
                            </m:e>
                            <m:sup>
                              <m: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a</m:t>
                              </m:r>
                            </m:e>
                            <m:sup>
                              <m: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0">
                                          <a:latin typeface="Cambria Math" panose="02040503050406030204" pitchFamily="18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  <m:t>a</m:t>
                                      </m:r>
                                    </m:num>
                                    <m:den>
                                      <m:r>
                                        <a:rPr lang="en-US" sz="4800" b="0" i="0">
                                          <a:latin typeface="Cambria Math" panose="02040503050406030204" pitchFamily="18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9A719660-FFDE-40A4-B66C-1F189B888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285" y="8504423"/>
                <a:ext cx="14922559" cy="227466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Group 75">
            <a:extLst>
              <a:ext uri="{FF2B5EF4-FFF2-40B4-BE49-F238E27FC236}">
                <a16:creationId xmlns:a16="http://schemas.microsoft.com/office/drawing/2014/main" id="{938460D7-5C98-4979-8794-772842A30FCD}"/>
              </a:ext>
            </a:extLst>
          </p:cNvPr>
          <p:cNvGrpSpPr/>
          <p:nvPr/>
        </p:nvGrpSpPr>
        <p:grpSpPr>
          <a:xfrm>
            <a:off x="17963767" y="5638800"/>
            <a:ext cx="5360208" cy="6248400"/>
            <a:chOff x="17963767" y="5638800"/>
            <a:chExt cx="5360208" cy="4775624"/>
          </a:xfrm>
        </p:grpSpPr>
        <p:sp>
          <p:nvSpPr>
            <p:cNvPr id="64" name="Freeform: Shape 63">
              <a:extLst>
                <a:ext uri="{FF2B5EF4-FFF2-40B4-BE49-F238E27FC236}">
                  <a16:creationId xmlns:a16="http://schemas.microsoft.com/office/drawing/2014/main" id="{1DE52E19-FEE7-45A6-9214-0649955A9320}"/>
                </a:ext>
              </a:extLst>
            </p:cNvPr>
            <p:cNvSpPr/>
            <p:nvPr/>
          </p:nvSpPr>
          <p:spPr>
            <a:xfrm>
              <a:off x="18514414" y="6388969"/>
              <a:ext cx="4512245" cy="3062696"/>
            </a:xfrm>
            <a:custGeom>
              <a:avLst/>
              <a:gdLst>
                <a:gd name="connsiteX0" fmla="*/ 2032000 w 5312229"/>
                <a:gd name="connsiteY0" fmla="*/ 0 h 3991428"/>
                <a:gd name="connsiteX1" fmla="*/ 0 w 5312229"/>
                <a:gd name="connsiteY1" fmla="*/ 3860800 h 3991428"/>
                <a:gd name="connsiteX2" fmla="*/ 5312229 w 5312229"/>
                <a:gd name="connsiteY2" fmla="*/ 3991428 h 3991428"/>
                <a:gd name="connsiteX3" fmla="*/ 2032000 w 5312229"/>
                <a:gd name="connsiteY3" fmla="*/ 0 h 3991428"/>
                <a:gd name="connsiteX0" fmla="*/ 1540266 w 5312229"/>
                <a:gd name="connsiteY0" fmla="*/ 0 h 3869668"/>
                <a:gd name="connsiteX1" fmla="*/ 0 w 5312229"/>
                <a:gd name="connsiteY1" fmla="*/ 3739040 h 3869668"/>
                <a:gd name="connsiteX2" fmla="*/ 5312229 w 5312229"/>
                <a:gd name="connsiteY2" fmla="*/ 3869668 h 3869668"/>
                <a:gd name="connsiteX3" fmla="*/ 1540266 w 5312229"/>
                <a:gd name="connsiteY3" fmla="*/ 0 h 3869668"/>
                <a:gd name="connsiteX0" fmla="*/ 1450859 w 5222822"/>
                <a:gd name="connsiteY0" fmla="*/ 0 h 3906460"/>
                <a:gd name="connsiteX1" fmla="*/ 0 w 5222822"/>
                <a:gd name="connsiteY1" fmla="*/ 3906460 h 3906460"/>
                <a:gd name="connsiteX2" fmla="*/ 5222822 w 5222822"/>
                <a:gd name="connsiteY2" fmla="*/ 3869668 h 3906460"/>
                <a:gd name="connsiteX3" fmla="*/ 1450859 w 5222822"/>
                <a:gd name="connsiteY3" fmla="*/ 0 h 3906460"/>
                <a:gd name="connsiteX0" fmla="*/ 1525365 w 5297328"/>
                <a:gd name="connsiteY0" fmla="*/ 0 h 3869668"/>
                <a:gd name="connsiteX1" fmla="*/ 0 w 5297328"/>
                <a:gd name="connsiteY1" fmla="*/ 3815141 h 3869668"/>
                <a:gd name="connsiteX2" fmla="*/ 5297328 w 5297328"/>
                <a:gd name="connsiteY2" fmla="*/ 3869668 h 3869668"/>
                <a:gd name="connsiteX3" fmla="*/ 1525365 w 5297328"/>
                <a:gd name="connsiteY3" fmla="*/ 0 h 3869668"/>
                <a:gd name="connsiteX0" fmla="*/ 1525365 w 5297328"/>
                <a:gd name="connsiteY0" fmla="*/ 0 h 3869668"/>
                <a:gd name="connsiteX1" fmla="*/ 0 w 5297328"/>
                <a:gd name="connsiteY1" fmla="*/ 3845580 h 3869668"/>
                <a:gd name="connsiteX2" fmla="*/ 5297328 w 5297328"/>
                <a:gd name="connsiteY2" fmla="*/ 3869668 h 3869668"/>
                <a:gd name="connsiteX3" fmla="*/ 1525365 w 5297328"/>
                <a:gd name="connsiteY3" fmla="*/ 0 h 3869668"/>
                <a:gd name="connsiteX0" fmla="*/ 1525365 w 5297328"/>
                <a:gd name="connsiteY0" fmla="*/ 0 h 3876021"/>
                <a:gd name="connsiteX1" fmla="*/ 0 w 5297328"/>
                <a:gd name="connsiteY1" fmla="*/ 3876021 h 3876021"/>
                <a:gd name="connsiteX2" fmla="*/ 5297328 w 5297328"/>
                <a:gd name="connsiteY2" fmla="*/ 3869668 h 3876021"/>
                <a:gd name="connsiteX3" fmla="*/ 1525365 w 5297328"/>
                <a:gd name="connsiteY3" fmla="*/ 0 h 3876021"/>
                <a:gd name="connsiteX0" fmla="*/ 26943 w 5297328"/>
                <a:gd name="connsiteY0" fmla="*/ 0 h 3759112"/>
                <a:gd name="connsiteX1" fmla="*/ 0 w 5297328"/>
                <a:gd name="connsiteY1" fmla="*/ 3759112 h 3759112"/>
                <a:gd name="connsiteX2" fmla="*/ 5297328 w 5297328"/>
                <a:gd name="connsiteY2" fmla="*/ 3752759 h 3759112"/>
                <a:gd name="connsiteX3" fmla="*/ 26943 w 5297328"/>
                <a:gd name="connsiteY3" fmla="*/ 0 h 3759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297328" h="3759112">
                  <a:moveTo>
                    <a:pt x="26943" y="0"/>
                  </a:moveTo>
                  <a:lnTo>
                    <a:pt x="0" y="3759112"/>
                  </a:lnTo>
                  <a:lnTo>
                    <a:pt x="5297328" y="3752759"/>
                  </a:lnTo>
                  <a:lnTo>
                    <a:pt x="26943" y="0"/>
                  </a:lnTo>
                  <a:close/>
                </a:path>
              </a:pathLst>
            </a:custGeom>
            <a:noFill/>
            <a:ln w="762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43CDFE1B-4674-4CFD-833E-11AF44E72EC9}"/>
                </a:ext>
              </a:extLst>
            </p:cNvPr>
            <p:cNvSpPr/>
            <p:nvPr/>
          </p:nvSpPr>
          <p:spPr>
            <a:xfrm>
              <a:off x="22963317" y="9355697"/>
              <a:ext cx="177979" cy="15221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Oval 65">
              <a:extLst>
                <a:ext uri="{FF2B5EF4-FFF2-40B4-BE49-F238E27FC236}">
                  <a16:creationId xmlns:a16="http://schemas.microsoft.com/office/drawing/2014/main" id="{D680D8A4-4E3F-48A3-9F45-935DB2764AA0}"/>
                </a:ext>
              </a:extLst>
            </p:cNvPr>
            <p:cNvSpPr/>
            <p:nvPr/>
          </p:nvSpPr>
          <p:spPr>
            <a:xfrm>
              <a:off x="18399781" y="9375564"/>
              <a:ext cx="177979" cy="15221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96BD7CA1-C359-4D0C-A689-27E7207E6C23}"/>
                </a:ext>
              </a:extLst>
            </p:cNvPr>
            <p:cNvSpPr/>
            <p:nvPr/>
          </p:nvSpPr>
          <p:spPr>
            <a:xfrm>
              <a:off x="20625877" y="9375564"/>
              <a:ext cx="177979" cy="15221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BEF01792-5C7B-446E-BF6D-1F69DF688934}"/>
                </a:ext>
              </a:extLst>
            </p:cNvPr>
            <p:cNvCxnSpPr>
              <a:cxnSpLocks/>
              <a:stCxn id="64" idx="0"/>
              <a:endCxn id="67" idx="0"/>
            </p:cNvCxnSpPr>
            <p:nvPr/>
          </p:nvCxnSpPr>
          <p:spPr>
            <a:xfrm>
              <a:off x="18537370" y="6388975"/>
              <a:ext cx="2177501" cy="2986589"/>
            </a:xfrm>
            <a:prstGeom prst="line">
              <a:avLst/>
            </a:prstGeom>
            <a:ln w="762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C82BB675-AB03-4308-B82E-A24C819F00D2}"/>
                </a:ext>
              </a:extLst>
            </p:cNvPr>
            <p:cNvSpPr/>
            <p:nvPr/>
          </p:nvSpPr>
          <p:spPr>
            <a:xfrm>
              <a:off x="18418104" y="6244609"/>
              <a:ext cx="177979" cy="152211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4E69EF4A-7A78-473A-83CC-9A31C53897C4}"/>
                </a:ext>
              </a:extLst>
            </p:cNvPr>
            <p:cNvSpPr txBox="1"/>
            <p:nvPr/>
          </p:nvSpPr>
          <p:spPr>
            <a:xfrm flipH="1">
              <a:off x="18662919" y="5638800"/>
              <a:ext cx="543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0AEF7DA-AF77-4E0B-992B-54B43840C31A}"/>
                </a:ext>
              </a:extLst>
            </p:cNvPr>
            <p:cNvSpPr txBox="1"/>
            <p:nvPr/>
          </p:nvSpPr>
          <p:spPr>
            <a:xfrm flipH="1">
              <a:off x="18242753" y="9519923"/>
              <a:ext cx="543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FC50DA0B-DCA9-4177-A221-A24A35A85200}"/>
                </a:ext>
              </a:extLst>
            </p:cNvPr>
            <p:cNvSpPr txBox="1"/>
            <p:nvPr/>
          </p:nvSpPr>
          <p:spPr>
            <a:xfrm flipH="1">
              <a:off x="22780644" y="9552499"/>
              <a:ext cx="543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C95478BA-3659-445F-B70A-5C73584C6646}"/>
                </a:ext>
              </a:extLst>
            </p:cNvPr>
            <p:cNvSpPr txBox="1"/>
            <p:nvPr/>
          </p:nvSpPr>
          <p:spPr>
            <a:xfrm flipH="1">
              <a:off x="20481932" y="9583427"/>
              <a:ext cx="543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BF7746EE-3EF1-455D-896F-B1286B03EBA3}"/>
                </a:ext>
              </a:extLst>
            </p:cNvPr>
            <p:cNvSpPr txBox="1"/>
            <p:nvPr/>
          </p:nvSpPr>
          <p:spPr>
            <a:xfrm flipH="1">
              <a:off x="17963767" y="7595160"/>
              <a:ext cx="543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>
                  <a:solidFill>
                    <a:srgbClr val="7030A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7660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6" grpId="0"/>
      <p:bldP spid="47" grpId="0"/>
      <p:bldP spid="48" grpId="0"/>
      <p:bldP spid="49" grpId="0"/>
      <p:bldP spid="50" grpId="0" animBg="1"/>
      <p:bldP spid="51" grpId="0"/>
      <p:bldP spid="52" grpId="0"/>
      <p:bldP spid="53" grpId="0"/>
      <p:bldP spid="54" grpId="0"/>
      <p:bldP spid="55" grpId="0"/>
      <p:bldP spid="58" grpId="0"/>
      <p:bldP spid="59" grpId="0"/>
      <p:bldP spid="60" grpId="0"/>
      <p:bldP spid="61" grpId="0"/>
      <p:bldP spid="62" grpId="0"/>
      <p:bldP spid="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A15429B5-258B-4F3E-B02A-574DCF50C603}"/>
              </a:ext>
            </a:extLst>
          </p:cNvPr>
          <p:cNvGrpSpPr/>
          <p:nvPr/>
        </p:nvGrpSpPr>
        <p:grpSpPr>
          <a:xfrm>
            <a:off x="1205338" y="5486400"/>
            <a:ext cx="22136901" cy="7790221"/>
            <a:chOff x="1205494" y="6941416"/>
            <a:chExt cx="22139783" cy="7679016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id="{CD4E68C5-C034-48A3-A1D0-97B690AB3889}"/>
                </a:ext>
              </a:extLst>
            </p:cNvPr>
            <p:cNvSpPr/>
            <p:nvPr/>
          </p:nvSpPr>
          <p:spPr>
            <a:xfrm>
              <a:off x="1209586" y="7179457"/>
              <a:ext cx="22135691" cy="744097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D31C50BE-86D7-452B-9387-523C5808A9AE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16C1CE23-3ED0-417C-A08F-5F86F457012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C72D6F4-A506-41D2-A625-D041FB56A2A4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id="{1FC3161B-9CCA-4DE3-A9D2-0FD36B0CF219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D8C7C70C-5454-4B0A-81A9-1FD562A0A4A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7F0207F0-7ED1-420D-BBE3-EBC4FD6D3785}"/>
              </a:ext>
            </a:extLst>
          </p:cNvPr>
          <p:cNvGrpSpPr/>
          <p:nvPr/>
        </p:nvGrpSpPr>
        <p:grpSpPr>
          <a:xfrm>
            <a:off x="813574" y="1254534"/>
            <a:ext cx="22579826" cy="4003696"/>
            <a:chOff x="992187" y="2564544"/>
            <a:chExt cx="21577042" cy="400421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E7183ACF-3B39-40F2-B175-4568ADB994AE}"/>
                </a:ext>
              </a:extLst>
            </p:cNvPr>
            <p:cNvSpPr/>
            <p:nvPr/>
          </p:nvSpPr>
          <p:spPr bwMode="auto">
            <a:xfrm>
              <a:off x="1145221" y="2583130"/>
              <a:ext cx="21424008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5D6A81BA-CE33-4BCF-92A7-4A315A30717F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4984A00B-432B-40AD-BC20-A25CE7D78502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09431115-6D59-4E66-8673-931EC493061C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4386C209-9C93-495F-91D4-6322FD5D889F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6EA1B169-E5E1-46BD-B3FD-A192E28B00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79E80ECA-6376-458E-917C-44CCFCC2CF0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02D05E6-EE50-491E-B25A-AA04940D51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D921DBC1-BDBF-483B-ACEB-D6069009FB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4B1154C1-AD36-4660-B0E4-6750053DBA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ACC55C03-498B-4462-8DEE-C0470A8DF8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42C0E4E8-622F-4D26-BD87-FB40CEA527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A238DB93-4180-4847-A44A-9E3288821D34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41E7EF10-268B-4670-9195-934158303C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55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8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F8842566-454F-440F-8FC4-9C98CB19EBD1}"/>
                  </a:ext>
                </a:extLst>
              </p:cNvPr>
              <p:cNvSpPr/>
              <p:nvPr/>
            </p:nvSpPr>
            <p:spPr>
              <a:xfrm>
                <a:off x="14263435" y="120468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F8842566-454F-440F-8FC4-9C98CB19EB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63435" y="12046803"/>
                <a:ext cx="2500565" cy="830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47">
            <a:extLst>
              <a:ext uri="{FF2B5EF4-FFF2-40B4-BE49-F238E27FC236}">
                <a16:creationId xmlns:a16="http://schemas.microsoft.com/office/drawing/2014/main" id="{7DB24DD8-B204-496B-A1C4-20DA57BD904E}"/>
              </a:ext>
            </a:extLst>
          </p:cNvPr>
          <p:cNvGrpSpPr/>
          <p:nvPr/>
        </p:nvGrpSpPr>
        <p:grpSpPr>
          <a:xfrm>
            <a:off x="1341581" y="304800"/>
            <a:ext cx="9472086" cy="968318"/>
            <a:chOff x="739068" y="1515168"/>
            <a:chExt cx="9473319" cy="968444"/>
          </a:xfrm>
        </p:grpSpPr>
        <p:sp>
          <p:nvSpPr>
            <p:cNvPr id="30" name="Freeform 71">
              <a:extLst>
                <a:ext uri="{FF2B5EF4-FFF2-40B4-BE49-F238E27FC236}">
                  <a16:creationId xmlns:a16="http://schemas.microsoft.com/office/drawing/2014/main" id="{FDC8364C-0BB1-4F2E-B266-D53D865529F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95599878-9286-4D15-ACFF-8E65F1A8D23B}"/>
                </a:ext>
              </a:extLst>
            </p:cNvPr>
            <p:cNvGrpSpPr/>
            <p:nvPr/>
          </p:nvGrpSpPr>
          <p:grpSpPr>
            <a:xfrm>
              <a:off x="739068" y="1515168"/>
              <a:ext cx="8829252" cy="965702"/>
              <a:chOff x="739068" y="1515168"/>
              <a:chExt cx="8829252" cy="965702"/>
            </a:xfrm>
          </p:grpSpPr>
          <p:sp>
            <p:nvSpPr>
              <p:cNvPr id="32" name="Freeform 71">
                <a:extLst>
                  <a:ext uri="{FF2B5EF4-FFF2-40B4-BE49-F238E27FC236}">
                    <a16:creationId xmlns:a16="http://schemas.microsoft.com/office/drawing/2014/main" id="{1132B344-BB19-43C6-9AE2-3AFE910780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Oval 72">
                <a:extLst>
                  <a:ext uri="{FF2B5EF4-FFF2-40B4-BE49-F238E27FC236}">
                    <a16:creationId xmlns:a16="http://schemas.microsoft.com/office/drawing/2014/main" id="{67D8709C-A348-4F66-90DB-A43BE5CADB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Freeform 73">
                <a:extLst>
                  <a:ext uri="{FF2B5EF4-FFF2-40B4-BE49-F238E27FC236}">
                    <a16:creationId xmlns:a16="http://schemas.microsoft.com/office/drawing/2014/main" id="{0E4C97C8-D22F-4565-BA18-1504E1AC9C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74">
                <a:extLst>
                  <a:ext uri="{FF2B5EF4-FFF2-40B4-BE49-F238E27FC236}">
                    <a16:creationId xmlns:a16="http://schemas.microsoft.com/office/drawing/2014/main" id="{A4F0A9CA-1865-49AF-90EB-16A4FE2C5B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75">
                <a:extLst>
                  <a:ext uri="{FF2B5EF4-FFF2-40B4-BE49-F238E27FC236}">
                    <a16:creationId xmlns:a16="http://schemas.microsoft.com/office/drawing/2014/main" id="{3C27E238-BAFF-4267-9157-C751CE7C43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76">
                <a:extLst>
                  <a:ext uri="{FF2B5EF4-FFF2-40B4-BE49-F238E27FC236}">
                    <a16:creationId xmlns:a16="http://schemas.microsoft.com/office/drawing/2014/main" id="{918E16A6-F820-4D02-9CE6-86C9665858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7">
                <a:extLst>
                  <a:ext uri="{FF2B5EF4-FFF2-40B4-BE49-F238E27FC236}">
                    <a16:creationId xmlns:a16="http://schemas.microsoft.com/office/drawing/2014/main" id="{3D2AAEEB-6A41-4309-BD3B-55737CBABB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78">
                <a:extLst>
                  <a:ext uri="{FF2B5EF4-FFF2-40B4-BE49-F238E27FC236}">
                    <a16:creationId xmlns:a16="http://schemas.microsoft.com/office/drawing/2014/main" id="{76CE80C7-54A0-41A0-9EFD-CE0216B298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79">
                <a:extLst>
                  <a:ext uri="{FF2B5EF4-FFF2-40B4-BE49-F238E27FC236}">
                    <a16:creationId xmlns:a16="http://schemas.microsoft.com/office/drawing/2014/main" id="{29A53E88-B330-4286-9A98-2DEE037F2D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80">
                <a:extLst>
                  <a:ext uri="{FF2B5EF4-FFF2-40B4-BE49-F238E27FC236}">
                    <a16:creationId xmlns:a16="http://schemas.microsoft.com/office/drawing/2014/main" id="{8C6D5DC8-DF53-4075-A721-CD39B629B4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81">
                <a:extLst>
                  <a:ext uri="{FF2B5EF4-FFF2-40B4-BE49-F238E27FC236}">
                    <a16:creationId xmlns:a16="http://schemas.microsoft.com/office/drawing/2014/main" id="{2C94E2C6-50DB-4747-947A-2670288BBE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82">
                <a:extLst>
                  <a:ext uri="{FF2B5EF4-FFF2-40B4-BE49-F238E27FC236}">
                    <a16:creationId xmlns:a16="http://schemas.microsoft.com/office/drawing/2014/main" id="{508B6926-D4C4-4E4B-A1A6-34B2A3FD4A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2BDF79D-EEAD-4968-903A-4B1FA67DDE46}"/>
                  </a:ext>
                </a:extLst>
              </p:cNvPr>
              <p:cNvSpPr txBox="1"/>
              <p:nvPr/>
            </p:nvSpPr>
            <p:spPr>
              <a:xfrm>
                <a:off x="2040030" y="1649765"/>
                <a:ext cx="7528290" cy="831105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4E928EE8-AB2E-434D-838B-ADB4D2990B9E}"/>
                  </a:ext>
                </a:extLst>
              </p:cNvPr>
              <p:cNvSpPr/>
              <p:nvPr/>
            </p:nvSpPr>
            <p:spPr>
              <a:xfrm>
                <a:off x="2057400" y="3768557"/>
                <a:ext cx="119910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4E928EE8-AB2E-434D-838B-ADB4D2990B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768557"/>
                <a:ext cx="1199107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0F01539-71B9-4FD6-BEDE-F644AB5B57B8}"/>
                  </a:ext>
                </a:extLst>
              </p:cNvPr>
              <p:cNvSpPr/>
              <p:nvPr/>
            </p:nvSpPr>
            <p:spPr>
              <a:xfrm>
                <a:off x="7597367" y="3782692"/>
                <a:ext cx="105735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0F01539-71B9-4FD6-BEDE-F644AB5B57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7367" y="3782692"/>
                <a:ext cx="1057358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5B0C798E-2BB1-4653-AA7F-26D2F05375B5}"/>
                  </a:ext>
                </a:extLst>
              </p:cNvPr>
              <p:cNvSpPr/>
              <p:nvPr/>
            </p:nvSpPr>
            <p:spPr>
              <a:xfrm>
                <a:off x="12573000" y="3779999"/>
                <a:ext cx="10725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5B0C798E-2BB1-4653-AA7F-26D2F05375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0" y="3779999"/>
                <a:ext cx="107255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CD2B2005-F1F9-463F-B8D1-31F3D7EEBB4E}"/>
                  </a:ext>
                </a:extLst>
              </p:cNvPr>
              <p:cNvSpPr/>
              <p:nvPr/>
            </p:nvSpPr>
            <p:spPr>
              <a:xfrm>
                <a:off x="17526000" y="3778117"/>
                <a:ext cx="9144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CD2B2005-F1F9-463F-B8D1-31F3D7EEBB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0" y="3778117"/>
                <a:ext cx="91440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939E7F2D-6B51-47AE-8BA0-BCCF1E5DE837}"/>
              </a:ext>
            </a:extLst>
          </p:cNvPr>
          <p:cNvSpPr/>
          <p:nvPr/>
        </p:nvSpPr>
        <p:spPr>
          <a:xfrm>
            <a:off x="1899247" y="370576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1A6193E-5313-43C9-9E94-3BB372F1AB90}"/>
                  </a:ext>
                </a:extLst>
              </p:cNvPr>
              <p:cNvSpPr/>
              <p:nvPr/>
            </p:nvSpPr>
            <p:spPr>
              <a:xfrm>
                <a:off x="1558388" y="2111322"/>
                <a:ext cx="21149212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đều,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𝐺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𝐺</m:t>
                        </m:r>
                      </m:e>
                    </m:acc>
                    <m:r>
                      <a:rPr lang="en-US" sz="4800" b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1A6193E-5313-43C9-9E94-3BB372F1AB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388" y="2111322"/>
                <a:ext cx="21149212" cy="925446"/>
              </a:xfrm>
              <a:prstGeom prst="rect">
                <a:avLst/>
              </a:prstGeom>
              <a:blipFill>
                <a:blip r:embed="rId7"/>
                <a:stretch>
                  <a:fillRect l="-1326" t="-4605" r="-692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4A62A6BE-70DA-486F-991A-99839DE2299A}"/>
                  </a:ext>
                </a:extLst>
              </p:cNvPr>
              <p:cNvSpPr/>
              <p:nvPr/>
            </p:nvSpPr>
            <p:spPr>
              <a:xfrm>
                <a:off x="3124200" y="3635318"/>
                <a:ext cx="2162348" cy="899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2a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7</m:t>
                        </m:r>
                      </m:e>
                    </m:rad>
                  </m:oMath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4A62A6BE-70DA-486F-991A-99839DE229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3635318"/>
                <a:ext cx="2162348" cy="899990"/>
              </a:xfrm>
              <a:prstGeom prst="rect">
                <a:avLst/>
              </a:prstGeom>
              <a:blipFill>
                <a:blip r:embed="rId8"/>
                <a:stretch>
                  <a:fillRect l="-12994" t="-7432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AFA7247B-C5AB-45B7-B121-5BA3ABA70150}"/>
                  </a:ext>
                </a:extLst>
              </p:cNvPr>
              <p:cNvSpPr/>
              <p:nvPr/>
            </p:nvSpPr>
            <p:spPr>
              <a:xfrm>
                <a:off x="13411200" y="3649728"/>
                <a:ext cx="1701530" cy="899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7</m:t>
                        </m:r>
                      </m:e>
                    </m:rad>
                  </m:oMath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AFA7247B-C5AB-45B7-B121-5BA3ABA701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1200" y="3649728"/>
                <a:ext cx="1701530" cy="899990"/>
              </a:xfrm>
              <a:prstGeom prst="rect">
                <a:avLst/>
              </a:prstGeom>
              <a:blipFill>
                <a:blip r:embed="rId9"/>
                <a:stretch>
                  <a:fillRect l="-16129" t="-7483" b="-36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793A89D-9B80-4A54-8DC8-77A8BCCFC653}"/>
                  </a:ext>
                </a:extLst>
              </p:cNvPr>
              <p:cNvSpPr/>
              <p:nvPr/>
            </p:nvSpPr>
            <p:spPr>
              <a:xfrm>
                <a:off x="7924800" y="3361211"/>
                <a:ext cx="2261631" cy="16457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793A89D-9B80-4A54-8DC8-77A8BCCFC6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0" y="3361211"/>
                <a:ext cx="2261631" cy="164570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E44E0881-504F-47F7-971E-1EDB7BCCE0B8}"/>
                  </a:ext>
                </a:extLst>
              </p:cNvPr>
              <p:cNvSpPr/>
              <p:nvPr/>
            </p:nvSpPr>
            <p:spPr>
              <a:xfrm>
                <a:off x="18364200" y="3330518"/>
                <a:ext cx="1821830" cy="16457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sz="48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E44E0881-504F-47F7-971E-1EDB7BCCE0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4200" y="3330518"/>
                <a:ext cx="1821830" cy="164570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>
            <a:extLst>
              <a:ext uri="{FF2B5EF4-FFF2-40B4-BE49-F238E27FC236}">
                <a16:creationId xmlns:a16="http://schemas.microsoft.com/office/drawing/2014/main" id="{29FED40D-8606-4478-B7FB-D6056A75D657}"/>
              </a:ext>
            </a:extLst>
          </p:cNvPr>
          <p:cNvSpPr txBox="1"/>
          <p:nvPr/>
        </p:nvSpPr>
        <p:spPr>
          <a:xfrm>
            <a:off x="16488127" y="14061258"/>
            <a:ext cx="184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818668F-6DA1-425F-AA68-A363709CC637}"/>
                  </a:ext>
                </a:extLst>
              </p:cNvPr>
              <p:cNvSpPr txBox="1"/>
              <p:nvPr/>
            </p:nvSpPr>
            <p:spPr>
              <a:xfrm>
                <a:off x="8299086" y="6826895"/>
                <a:ext cx="4642081" cy="11497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6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6" algn="l"/>
                    <a:tab pos="288297" algn="l"/>
                    <a:tab pos="360055" algn="l"/>
                    <a:tab pos="468006" algn="l"/>
                    <a:tab pos="540399" algn="l"/>
                    <a:tab pos="648352" algn="l"/>
                    <a:tab pos="1260506" algn="l"/>
                    <a:tab pos="2520378" algn="l"/>
                    <a:tab pos="3780885" algn="l"/>
                    <a:tab pos="5040756" algn="r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BE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2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BE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AM</m:t>
                              </m:r>
                            </m:e>
                          </m:acc>
                          <m:r>
                            <a:rPr lang="fr-BE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BE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AN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818668F-6DA1-425F-AA68-A363709CC6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086" y="6826895"/>
                <a:ext cx="4642081" cy="114973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612E5A5-C2E2-47D2-BBD4-A6E88F205AE9}"/>
                  </a:ext>
                </a:extLst>
              </p:cNvPr>
              <p:cNvSpPr txBox="1"/>
              <p:nvPr/>
            </p:nvSpPr>
            <p:spPr>
              <a:xfrm>
                <a:off x="1237464" y="11506200"/>
                <a:ext cx="13164336" cy="1328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6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6" algn="l"/>
                    <a:tab pos="288297" algn="l"/>
                    <a:tab pos="360055" algn="l"/>
                    <a:tab pos="468006" algn="l"/>
                    <a:tab pos="540399" algn="l"/>
                    <a:tab pos="648352" algn="l"/>
                    <a:tab pos="1260506" algn="l"/>
                    <a:tab pos="2520378" algn="l"/>
                    <a:tab pos="3780885" algn="l"/>
                    <a:tab pos="5040756" algn="r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en-US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en-US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y</m:t>
                    </m:r>
                    <m:r>
                      <m:rPr>
                        <m:nor/>
                      </m:rPr>
                      <a:rPr lang="en-US" sz="480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BE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AG</m:t>
                            </m:r>
                          </m:e>
                        </m:acc>
                        <m: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BE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AC</m:t>
                            </m:r>
                          </m:e>
                        </m:acc>
                      </m:e>
                    </m:d>
                    <m: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4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fr-BE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AI</m:t>
                            </m:r>
                          </m:e>
                        </m:acc>
                      </m:e>
                    </m:d>
                    <m: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4.</m:t>
                    </m:r>
                    <m:r>
                      <m:rPr>
                        <m:sty m:val="p"/>
                      </m:rP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I</m:t>
                    </m:r>
                    <m: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4.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4800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4800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7</m:t>
                        </m:r>
                      </m:e>
                    </m:rad>
                  </m:oMath>
                </a14:m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612E5A5-C2E2-47D2-BBD4-A6E88F205A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464" y="11506200"/>
                <a:ext cx="13164336" cy="1328441"/>
              </a:xfrm>
              <a:prstGeom prst="rect">
                <a:avLst/>
              </a:prstGeom>
              <a:blipFill>
                <a:blip r:embed="rId13"/>
                <a:stretch>
                  <a:fillRect r="-1389" b="-11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81ED2A19-4AA1-4A40-854F-695D1439491C}"/>
                  </a:ext>
                </a:extLst>
              </p:cNvPr>
              <p:cNvSpPr txBox="1"/>
              <p:nvPr/>
            </p:nvSpPr>
            <p:spPr>
              <a:xfrm>
                <a:off x="4438267" y="5843547"/>
                <a:ext cx="10344533" cy="903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6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6" algn="l"/>
                    <a:tab pos="288297" algn="l"/>
                    <a:tab pos="360055" algn="l"/>
                    <a:tab pos="468006" algn="l"/>
                    <a:tab pos="540399" algn="l"/>
                    <a:tab pos="648352" algn="l"/>
                    <a:tab pos="1260506" algn="l"/>
                    <a:tab pos="2520378" algn="l"/>
                    <a:tab pos="3780885" algn="l"/>
                    <a:tab pos="5040756" algn="r"/>
                  </a:tabLst>
                </a:pP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G</m:t>
                        </m:r>
                      </m:e>
                    </m:acc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M</m:t>
                        </m:r>
                      </m:e>
                    </m:acc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C</m:t>
                        </m:r>
                      </m:e>
                    </m:acc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N</m:t>
                        </m:r>
                      </m:e>
                    </m:acc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,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81ED2A19-4AA1-4A40-854F-695D143949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267" y="5843547"/>
                <a:ext cx="10344533" cy="903965"/>
              </a:xfrm>
              <a:prstGeom prst="rect">
                <a:avLst/>
              </a:prstGeom>
              <a:blipFill>
                <a:blip r:embed="rId14"/>
                <a:stretch>
                  <a:fillRect l="-884" t="-6757" b="-35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A9EF997B-1FD3-4EF6-B2DF-541BDE42EAD0}"/>
                  </a:ext>
                </a:extLst>
              </p:cNvPr>
              <p:cNvSpPr txBox="1"/>
              <p:nvPr/>
            </p:nvSpPr>
            <p:spPr>
              <a:xfrm>
                <a:off x="1203729" y="6905118"/>
                <a:ext cx="8533981" cy="9039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6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6" algn="l"/>
                    <a:tab pos="288297" algn="l"/>
                    <a:tab pos="360055" algn="l"/>
                    <a:tab pos="468006" algn="l"/>
                    <a:tab pos="540399" algn="l"/>
                    <a:tab pos="648352" algn="l"/>
                    <a:tab pos="1260506" algn="l"/>
                    <a:tab pos="2520378" algn="l"/>
                    <a:tab pos="3780885" algn="l"/>
                    <a:tab pos="5040756" algn="r"/>
                  </a:tabLst>
                </a:pPr>
                <a14:m>
                  <m:oMath xmlns:m="http://schemas.openxmlformats.org/officeDocument/2006/math">
                    <m: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G</m:t>
                        </m:r>
                      </m:e>
                    </m:acc>
                    <m: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C</m:t>
                        </m:r>
                      </m:e>
                    </m:acc>
                    <m: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M</m:t>
                        </m:r>
                      </m:e>
                    </m:acc>
                    <m: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N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A9EF997B-1FD3-4EF6-B2DF-541BDE42EA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729" y="6905118"/>
                <a:ext cx="8533981" cy="9039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4AF9C8B5-7075-4A3E-8D42-9B099D07B868}"/>
                  </a:ext>
                </a:extLst>
              </p:cNvPr>
              <p:cNvSpPr txBox="1"/>
              <p:nvPr/>
            </p:nvSpPr>
            <p:spPr>
              <a:xfrm>
                <a:off x="9079951" y="7849998"/>
                <a:ext cx="852752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I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N</a:t>
                </a:r>
                <a14:m>
                  <m:oMath xmlns:m="http://schemas.openxmlformats.org/officeDocument/2006/math"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.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4AF9C8B5-7075-4A3E-8D42-9B099D07B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9951" y="7849998"/>
                <a:ext cx="8527523" cy="830997"/>
              </a:xfrm>
              <a:prstGeom prst="rect">
                <a:avLst/>
              </a:prstGeom>
              <a:blipFill>
                <a:blip r:embed="rId16"/>
                <a:stretch>
                  <a:fillRect l="-321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952B3AD-82EC-425A-BA29-0B7B7DA818F6}"/>
                  </a:ext>
                </a:extLst>
              </p:cNvPr>
              <p:cNvSpPr txBox="1"/>
              <p:nvPr/>
            </p:nvSpPr>
            <p:spPr>
              <a:xfrm>
                <a:off x="1341427" y="8627127"/>
                <a:ext cx="15879773" cy="12302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6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79394" algn="l"/>
                    <a:tab pos="287345" algn="l"/>
                    <a:tab pos="358786" algn="l"/>
                    <a:tab pos="466737" algn="l"/>
                    <a:tab pos="539764" algn="l"/>
                    <a:tab pos="647717" algn="l"/>
                    <a:tab pos="1260506" algn="l"/>
                    <a:tab pos="2519426" algn="l"/>
                    <a:tab pos="3779933" algn="l"/>
                    <a:tab pos="5040439" algn="r"/>
                  </a:tabLst>
                </a:pP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ΔΑ</m:t>
                    </m:r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MN</m:t>
                    </m:r>
                  </m:oMath>
                </a14:m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fr-BE" sz="4800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MN</m:t>
                    </m:r>
                    <m: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A</m:t>
                        </m:r>
                        <m:r>
                          <m:rPr>
                            <m:sty m:val="p"/>
                          </m:rP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B</m:t>
                        </m:r>
                      </m:num>
                      <m:den>
                        <m:r>
                          <a:rPr lang="fr-BE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fr-BE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N</m:t>
                    </m:r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M</m:t>
                    </m:r>
                    <m: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800" b="0" i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0" i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fr-BE" sz="48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 , </a:t>
                </a:r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7952B3AD-82EC-425A-BA29-0B7B7DA818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427" y="8627127"/>
                <a:ext cx="15879773" cy="1230209"/>
              </a:xfrm>
              <a:prstGeom prst="rect">
                <a:avLst/>
              </a:prstGeom>
              <a:blipFill>
                <a:blip r:embed="rId17"/>
                <a:stretch>
                  <a:fillRect l="-576" b="-12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1164C6C8-B256-409F-B4F1-1A46EE360221}"/>
                  </a:ext>
                </a:extLst>
              </p:cNvPr>
              <p:cNvSpPr txBox="1"/>
              <p:nvPr/>
            </p:nvSpPr>
            <p:spPr>
              <a:xfrm>
                <a:off x="12292944" y="6884929"/>
                <a:ext cx="4166256" cy="10863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6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6" algn="l"/>
                    <a:tab pos="288297" algn="l"/>
                    <a:tab pos="360055" algn="l"/>
                    <a:tab pos="468006" algn="l"/>
                    <a:tab pos="540399" algn="l"/>
                    <a:tab pos="648352" algn="l"/>
                    <a:tab pos="1260506" algn="l"/>
                    <a:tab pos="2520378" algn="l"/>
                    <a:tab pos="3780885" algn="l"/>
                    <a:tab pos="5040756" algn="r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BE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2.2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BE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I</m:t>
                          </m:r>
                        </m:e>
                      </m:acc>
                      <m:r>
                        <a:rPr lang="fr-BE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4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fr-BE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I</m:t>
                          </m:r>
                        </m:e>
                      </m:acc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1164C6C8-B256-409F-B4F1-1A46EE3602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2944" y="6884929"/>
                <a:ext cx="4166256" cy="108638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92">
                <a:extLst>
                  <a:ext uri="{FF2B5EF4-FFF2-40B4-BE49-F238E27FC236}">
                    <a16:creationId xmlns:a16="http://schemas.microsoft.com/office/drawing/2014/main" id="{5CF6A3D1-D782-4F75-815C-03D4605DFA8B}"/>
                  </a:ext>
                </a:extLst>
              </p:cNvPr>
              <p:cNvSpPr txBox="1"/>
              <p:nvPr/>
            </p:nvSpPr>
            <p:spPr>
              <a:xfrm>
                <a:off x="11021524" y="9829800"/>
                <a:ext cx="3761283" cy="18512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180346">
                  <a:lnSpc>
                    <a:spcPct val="107000"/>
                  </a:lnSpc>
                  <a:spcBef>
                    <a:spcPts val="200"/>
                  </a:spcBef>
                  <a:spcAft>
                    <a:spcPts val="800"/>
                  </a:spcAft>
                  <a:tabLst>
                    <a:tab pos="180346" algn="l"/>
                    <a:tab pos="288297" algn="l"/>
                    <a:tab pos="360055" algn="l"/>
                    <a:tab pos="468006" algn="l"/>
                    <a:tab pos="540399" algn="l"/>
                    <a:tab pos="648352" algn="l"/>
                    <a:tab pos="1260506" algn="l"/>
                    <a:tab pos="2520378" algn="l"/>
                    <a:tab pos="3780885" algn="l"/>
                    <a:tab pos="5040756" algn="r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BE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AI</m:t>
                      </m:r>
                      <m:r>
                        <a:rPr lang="fr-BE" sz="4800" b="0" i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fr-BE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a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0" i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sz="4800" b="0" i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92">
                <a:extLst>
                  <a:ext uri="{FF2B5EF4-FFF2-40B4-BE49-F238E27FC236}">
                    <a16:creationId xmlns:a16="http://schemas.microsoft.com/office/drawing/2014/main" id="{5CF6A3D1-D782-4F75-815C-03D4605DFA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1524" y="9829800"/>
                <a:ext cx="3761283" cy="1851276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Isosceles Triangle 66">
            <a:extLst>
              <a:ext uri="{FF2B5EF4-FFF2-40B4-BE49-F238E27FC236}">
                <a16:creationId xmlns:a16="http://schemas.microsoft.com/office/drawing/2014/main" id="{7AA085B0-DD85-4C0B-8A09-56D1807502D3}"/>
              </a:ext>
            </a:extLst>
          </p:cNvPr>
          <p:cNvSpPr/>
          <p:nvPr/>
        </p:nvSpPr>
        <p:spPr>
          <a:xfrm>
            <a:off x="17563420" y="6472695"/>
            <a:ext cx="5243501" cy="4899525"/>
          </a:xfrm>
          <a:prstGeom prst="triangle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973F7056-011E-43FC-862A-374B924E7237}"/>
              </a:ext>
            </a:extLst>
          </p:cNvPr>
          <p:cNvSpPr/>
          <p:nvPr/>
        </p:nvSpPr>
        <p:spPr>
          <a:xfrm>
            <a:off x="20097824" y="6339816"/>
            <a:ext cx="177979" cy="152211"/>
          </a:xfrm>
          <a:prstGeom prst="ellipse">
            <a:avLst/>
          </a:prstGeom>
          <a:solidFill>
            <a:schemeClr val="tx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67066CE-2E63-40D9-9288-07DC0797FAF5}"/>
              </a:ext>
            </a:extLst>
          </p:cNvPr>
          <p:cNvSpPr txBox="1"/>
          <p:nvPr/>
        </p:nvSpPr>
        <p:spPr>
          <a:xfrm flipH="1">
            <a:off x="19922471" y="11502140"/>
            <a:ext cx="543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CAB26EAC-5DF9-43BB-8F4D-FB3B4A3E62C3}"/>
              </a:ext>
            </a:extLst>
          </p:cNvPr>
          <p:cNvSpPr/>
          <p:nvPr/>
        </p:nvSpPr>
        <p:spPr>
          <a:xfrm>
            <a:off x="17456259" y="11281032"/>
            <a:ext cx="177979" cy="152211"/>
          </a:xfrm>
          <a:prstGeom prst="ellipse">
            <a:avLst/>
          </a:prstGeom>
          <a:solidFill>
            <a:schemeClr val="tx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026C77AC-3F37-44C7-8A12-ECD31E59B37D}"/>
              </a:ext>
            </a:extLst>
          </p:cNvPr>
          <p:cNvSpPr/>
          <p:nvPr/>
        </p:nvSpPr>
        <p:spPr>
          <a:xfrm>
            <a:off x="22731136" y="11264715"/>
            <a:ext cx="177979" cy="152211"/>
          </a:xfrm>
          <a:prstGeom prst="ellipse">
            <a:avLst/>
          </a:prstGeom>
          <a:solidFill>
            <a:schemeClr val="tx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59F8579B-23B0-45F2-B354-E0EF36385618}"/>
              </a:ext>
            </a:extLst>
          </p:cNvPr>
          <p:cNvSpPr/>
          <p:nvPr/>
        </p:nvSpPr>
        <p:spPr>
          <a:xfrm>
            <a:off x="18752504" y="8859056"/>
            <a:ext cx="177979" cy="152211"/>
          </a:xfrm>
          <a:prstGeom prst="ellipse">
            <a:avLst/>
          </a:prstGeom>
          <a:solidFill>
            <a:schemeClr val="tx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DDFE87AC-9C1D-4F47-AAC4-035D759E7C17}"/>
              </a:ext>
            </a:extLst>
          </p:cNvPr>
          <p:cNvCxnSpPr>
            <a:cxnSpLocks/>
          </p:cNvCxnSpPr>
          <p:nvPr/>
        </p:nvCxnSpPr>
        <p:spPr>
          <a:xfrm>
            <a:off x="20185166" y="6472699"/>
            <a:ext cx="8965" cy="4944227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93F5906E-94D7-433C-AEF8-CA1E39548336}"/>
              </a:ext>
            </a:extLst>
          </p:cNvPr>
          <p:cNvCxnSpPr>
            <a:cxnSpLocks/>
            <a:stCxn id="72" idx="5"/>
            <a:endCxn id="76" idx="1"/>
          </p:cNvCxnSpPr>
          <p:nvPr/>
        </p:nvCxnSpPr>
        <p:spPr>
          <a:xfrm>
            <a:off x="18904419" y="8988977"/>
            <a:ext cx="1226789" cy="2298029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Oval 74">
            <a:extLst>
              <a:ext uri="{FF2B5EF4-FFF2-40B4-BE49-F238E27FC236}">
                <a16:creationId xmlns:a16="http://schemas.microsoft.com/office/drawing/2014/main" id="{D28F2076-67FA-4C1D-9F11-7D686E50EB61}"/>
              </a:ext>
            </a:extLst>
          </p:cNvPr>
          <p:cNvSpPr/>
          <p:nvPr/>
        </p:nvSpPr>
        <p:spPr>
          <a:xfrm>
            <a:off x="19422472" y="10055536"/>
            <a:ext cx="177979" cy="152211"/>
          </a:xfrm>
          <a:prstGeom prst="ellipse">
            <a:avLst/>
          </a:prstGeom>
          <a:solidFill>
            <a:schemeClr val="tx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047B0605-A78D-42B9-9B70-AC245A23E0A7}"/>
              </a:ext>
            </a:extLst>
          </p:cNvPr>
          <p:cNvSpPr/>
          <p:nvPr/>
        </p:nvSpPr>
        <p:spPr>
          <a:xfrm>
            <a:off x="20105144" y="11264715"/>
            <a:ext cx="177979" cy="152211"/>
          </a:xfrm>
          <a:prstGeom prst="ellipse">
            <a:avLst/>
          </a:prstGeom>
          <a:solidFill>
            <a:schemeClr val="tx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B13AAB0A-6AD2-49BC-8B06-ACB471E7179C}"/>
              </a:ext>
            </a:extLst>
          </p:cNvPr>
          <p:cNvCxnSpPr>
            <a:cxnSpLocks/>
            <a:stCxn id="68" idx="4"/>
            <a:endCxn id="75" idx="0"/>
          </p:cNvCxnSpPr>
          <p:nvPr/>
        </p:nvCxnSpPr>
        <p:spPr>
          <a:xfrm flipH="1">
            <a:off x="19511462" y="6492023"/>
            <a:ext cx="675349" cy="3563509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8E80BE64-CD7B-429C-BBF3-83BC9692048A}"/>
              </a:ext>
            </a:extLst>
          </p:cNvPr>
          <p:cNvSpPr txBox="1"/>
          <p:nvPr/>
        </p:nvSpPr>
        <p:spPr>
          <a:xfrm flipH="1">
            <a:off x="17218399" y="11480943"/>
            <a:ext cx="543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322EE808-215A-48C1-806A-0E1578F15524}"/>
              </a:ext>
            </a:extLst>
          </p:cNvPr>
          <p:cNvSpPr txBox="1"/>
          <p:nvPr/>
        </p:nvSpPr>
        <p:spPr>
          <a:xfrm flipH="1">
            <a:off x="22459473" y="11502140"/>
            <a:ext cx="543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633F7E4B-9009-4000-A82E-982FDC20B541}"/>
              </a:ext>
            </a:extLst>
          </p:cNvPr>
          <p:cNvSpPr txBox="1"/>
          <p:nvPr/>
        </p:nvSpPr>
        <p:spPr>
          <a:xfrm flipH="1">
            <a:off x="18169495" y="8132012"/>
            <a:ext cx="543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55508B5B-B178-46DA-9FB0-A023A9742508}"/>
              </a:ext>
            </a:extLst>
          </p:cNvPr>
          <p:cNvSpPr txBox="1"/>
          <p:nvPr/>
        </p:nvSpPr>
        <p:spPr>
          <a:xfrm flipH="1">
            <a:off x="19034195" y="10113066"/>
            <a:ext cx="3882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869EAF7E-3C72-4EF4-BA2E-FABDF83F8697}"/>
              </a:ext>
            </a:extLst>
          </p:cNvPr>
          <p:cNvSpPr txBox="1"/>
          <p:nvPr/>
        </p:nvSpPr>
        <p:spPr>
          <a:xfrm flipH="1">
            <a:off x="20416335" y="9498002"/>
            <a:ext cx="543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BD108DC4-416D-4898-9A1B-FF6B9881847E}"/>
              </a:ext>
            </a:extLst>
          </p:cNvPr>
          <p:cNvSpPr txBox="1"/>
          <p:nvPr/>
        </p:nvSpPr>
        <p:spPr>
          <a:xfrm flipH="1">
            <a:off x="20382964" y="5828266"/>
            <a:ext cx="543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rgbClr val="7030A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CC227725-0EDA-4080-9FEA-B1FED9E23B7C}"/>
              </a:ext>
            </a:extLst>
          </p:cNvPr>
          <p:cNvSpPr/>
          <p:nvPr/>
        </p:nvSpPr>
        <p:spPr>
          <a:xfrm>
            <a:off x="20125877" y="9760582"/>
            <a:ext cx="177979" cy="152211"/>
          </a:xfrm>
          <a:prstGeom prst="ellipse">
            <a:avLst/>
          </a:prstGeom>
          <a:solidFill>
            <a:schemeClr val="tx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302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6" grpId="0"/>
      <p:bldP spid="47" grpId="0"/>
      <p:bldP spid="48" grpId="0"/>
      <p:bldP spid="49" grpId="0"/>
      <p:bldP spid="50" grpId="0" animBg="1"/>
      <p:bldP spid="51" grpId="0"/>
      <p:bldP spid="52" grpId="0"/>
      <p:bldP spid="53" grpId="0"/>
      <p:bldP spid="54" grpId="0"/>
      <p:bldP spid="55" grpId="0"/>
      <p:bldP spid="58" grpId="0"/>
      <p:bldP spid="59" grpId="0"/>
      <p:bldP spid="60" grpId="0"/>
      <p:bldP spid="61" grpId="0"/>
      <p:bldP spid="62" grpId="0"/>
      <p:bldP spid="63" grpId="0"/>
      <p:bldP spid="65" grpId="0"/>
      <p:bldP spid="66" grpId="0"/>
      <p:bldP spid="67" grpId="0" animBg="1"/>
      <p:bldP spid="68" grpId="0" animBg="1"/>
      <p:bldP spid="69" grpId="0"/>
      <p:bldP spid="70" grpId="0" animBg="1"/>
      <p:bldP spid="71" grpId="0" animBg="1"/>
      <p:bldP spid="72" grpId="0" animBg="1"/>
      <p:bldP spid="75" grpId="0" animBg="1"/>
      <p:bldP spid="76" grpId="0" animBg="1"/>
      <p:bldP spid="78" grpId="0"/>
      <p:bldP spid="79" grpId="0"/>
      <p:bldP spid="80" grpId="0"/>
      <p:bldP spid="81" grpId="0"/>
      <p:bldP spid="82" grpId="0"/>
      <p:bldP spid="83" grpId="0"/>
      <p:bldP spid="8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Theme1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38180740-54CA-45A6-A0F7-50683895EA1A}" vid="{E152DBAE-FACE-440A-AF89-67C5C761565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33</TotalTime>
  <Words>3145</Words>
  <Application>Microsoft Office PowerPoint</Application>
  <PresentationFormat>Custom</PresentationFormat>
  <Paragraphs>257</Paragraphs>
  <Slides>1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ambria</vt:lpstr>
      <vt:lpstr>Cambria Math</vt:lpstr>
      <vt:lpstr>Chu Van An</vt:lpstr>
      <vt:lpstr>Symbol</vt:lpstr>
      <vt:lpstr>Tahoma</vt:lpstr>
      <vt:lpstr>Times New Roman</vt:lpstr>
      <vt:lpstr>Theme1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ord</cp:lastModifiedBy>
  <cp:revision>235</cp:revision>
  <dcterms:created xsi:type="dcterms:W3CDTF">2013-08-31T11:42:51Z</dcterms:created>
  <dcterms:modified xsi:type="dcterms:W3CDTF">2021-10-18T12:49:10Z</dcterms:modified>
</cp:coreProperties>
</file>